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C565B59" w14:textId="6E7A70A6" w:rsidR="00C76DFE" w:rsidRDefault="00C76DFE" w:rsidP="00C76DFE">
      <w:pPr>
        <w:spacing w:after="120" w:line="276" w:lineRule="auto"/>
        <w:jc w:val="center"/>
        <w:rPr>
          <w:rFonts w:ascii="Arial" w:eastAsia="Calibri" w:hAnsi="Arial" w:cs="Arial"/>
          <w:b/>
          <w:sz w:val="28"/>
          <w:szCs w:val="28"/>
        </w:rPr>
      </w:pPr>
    </w:p>
    <w:p w14:paraId="6B269E80" w14:textId="7D1AAA5C" w:rsidR="00C76DFE" w:rsidRDefault="00C76DFE" w:rsidP="00C76DFE">
      <w:pPr>
        <w:spacing w:after="120" w:line="276" w:lineRule="auto"/>
        <w:jc w:val="center"/>
        <w:rPr>
          <w:rFonts w:ascii="Arial" w:eastAsia="Calibri" w:hAnsi="Arial" w:cs="Arial"/>
          <w:b/>
          <w:sz w:val="28"/>
          <w:szCs w:val="28"/>
        </w:rPr>
      </w:pPr>
    </w:p>
    <w:p w14:paraId="129C4B6E" w14:textId="0120C848" w:rsidR="00C76DFE" w:rsidRDefault="00C76DFE" w:rsidP="00C76DFE">
      <w:pPr>
        <w:spacing w:after="120" w:line="276" w:lineRule="auto"/>
        <w:jc w:val="center"/>
        <w:rPr>
          <w:rFonts w:ascii="Arial" w:eastAsia="Calibri" w:hAnsi="Arial" w:cs="Arial"/>
          <w:b/>
          <w:sz w:val="28"/>
          <w:szCs w:val="28"/>
        </w:rPr>
      </w:pPr>
    </w:p>
    <w:p w14:paraId="22AB4332" w14:textId="3B6150DD" w:rsidR="00C76DFE" w:rsidRPr="00C76DFE" w:rsidRDefault="00C76DFE" w:rsidP="00C76DFE">
      <w:pPr>
        <w:spacing w:after="120" w:line="276" w:lineRule="auto"/>
        <w:jc w:val="center"/>
        <w:rPr>
          <w:rFonts w:ascii="Arial" w:eastAsia="Calibri" w:hAnsi="Arial" w:cs="Arial"/>
          <w:b/>
          <w:sz w:val="32"/>
          <w:szCs w:val="32"/>
        </w:rPr>
      </w:pPr>
      <w:r w:rsidRPr="00C76DFE">
        <w:rPr>
          <w:rFonts w:ascii="Arial" w:eastAsia="Calibri" w:hAnsi="Arial" w:cs="Arial"/>
          <w:b/>
          <w:sz w:val="32"/>
          <w:szCs w:val="32"/>
        </w:rPr>
        <w:t>BACHILLERATO EN LÍNEA DE VERACRUZ</w:t>
      </w:r>
    </w:p>
    <w:p w14:paraId="1F3DABDC" w14:textId="195C41A0" w:rsidR="00C76DFE" w:rsidRPr="00C76DFE" w:rsidRDefault="00C76DFE" w:rsidP="00C76DFE">
      <w:pPr>
        <w:spacing w:after="120" w:line="276" w:lineRule="auto"/>
        <w:jc w:val="center"/>
        <w:rPr>
          <w:rFonts w:ascii="Arial" w:eastAsia="Calibri" w:hAnsi="Arial" w:cs="Arial"/>
          <w:b/>
          <w:sz w:val="32"/>
          <w:szCs w:val="32"/>
        </w:rPr>
      </w:pPr>
      <w:r w:rsidRPr="00C76DFE">
        <w:rPr>
          <w:rFonts w:ascii="Arial" w:eastAsia="Calibri" w:hAnsi="Arial" w:cs="Arial"/>
          <w:b/>
          <w:sz w:val="32"/>
          <w:szCs w:val="32"/>
        </w:rPr>
        <w:t>30EEX0001U</w:t>
      </w:r>
    </w:p>
    <w:p w14:paraId="1BF6D078" w14:textId="2152FB42" w:rsidR="00C76DFE" w:rsidRDefault="00C76DFE" w:rsidP="00C76DFE">
      <w:pPr>
        <w:spacing w:after="120" w:line="276" w:lineRule="auto"/>
        <w:jc w:val="center"/>
        <w:rPr>
          <w:rFonts w:ascii="Arial" w:eastAsia="Calibri" w:hAnsi="Arial" w:cs="Arial"/>
          <w:b/>
          <w:sz w:val="24"/>
          <w:szCs w:val="24"/>
        </w:rPr>
      </w:pPr>
    </w:p>
    <w:p w14:paraId="66A85240" w14:textId="15D78131" w:rsidR="00C76DFE" w:rsidRDefault="001E1C8F" w:rsidP="001E1C8F">
      <w:pPr>
        <w:tabs>
          <w:tab w:val="left" w:pos="6945"/>
        </w:tabs>
        <w:spacing w:line="276" w:lineRule="auto"/>
        <w:rPr>
          <w:rFonts w:ascii="Arial" w:eastAsia="Calibri" w:hAnsi="Arial" w:cs="Arial"/>
          <w:b/>
          <w:sz w:val="24"/>
          <w:szCs w:val="24"/>
        </w:rPr>
      </w:pPr>
      <w:r>
        <w:rPr>
          <w:rFonts w:ascii="Arial" w:eastAsia="Calibri" w:hAnsi="Arial" w:cs="Arial"/>
          <w:b/>
          <w:sz w:val="24"/>
          <w:szCs w:val="24"/>
        </w:rPr>
        <w:tab/>
      </w:r>
    </w:p>
    <w:p w14:paraId="40377FCE" w14:textId="4ECD08F3" w:rsidR="00C76DFE" w:rsidRDefault="00C76DFE" w:rsidP="00C76DFE">
      <w:pPr>
        <w:spacing w:line="276" w:lineRule="auto"/>
        <w:ind w:firstLine="708"/>
        <w:jc w:val="center"/>
        <w:rPr>
          <w:rFonts w:ascii="Arial" w:eastAsia="Calibri" w:hAnsi="Arial" w:cs="Arial"/>
          <w:b/>
          <w:sz w:val="48"/>
          <w:szCs w:val="48"/>
        </w:rPr>
      </w:pPr>
    </w:p>
    <w:p w14:paraId="1E0CFDBE" w14:textId="1B5D1F4C" w:rsidR="00C76DFE" w:rsidRDefault="00C76DFE" w:rsidP="00C76DFE">
      <w:pPr>
        <w:spacing w:line="276" w:lineRule="auto"/>
        <w:ind w:firstLine="708"/>
        <w:jc w:val="center"/>
        <w:rPr>
          <w:rFonts w:ascii="Arial" w:eastAsia="Calibri" w:hAnsi="Arial" w:cs="Arial"/>
          <w:b/>
          <w:sz w:val="48"/>
          <w:szCs w:val="48"/>
        </w:rPr>
      </w:pPr>
    </w:p>
    <w:p w14:paraId="5D2768DB" w14:textId="1F58EACA" w:rsidR="00C76DFE" w:rsidRDefault="007373E2" w:rsidP="00C76DFE">
      <w:pPr>
        <w:spacing w:line="276" w:lineRule="auto"/>
        <w:ind w:firstLine="708"/>
        <w:jc w:val="center"/>
        <w:rPr>
          <w:rFonts w:ascii="Arial" w:eastAsia="Calibri" w:hAnsi="Arial" w:cs="Arial"/>
          <w:b/>
          <w:sz w:val="48"/>
          <w:szCs w:val="48"/>
        </w:rPr>
      </w:pPr>
      <w:r>
        <w:rPr>
          <w:rFonts w:ascii="Arial" w:eastAsia="Calibri" w:hAnsi="Arial" w:cs="Arial"/>
          <w:b/>
          <w:sz w:val="48"/>
          <w:szCs w:val="48"/>
        </w:rPr>
        <w:t>Matemáticas I</w:t>
      </w:r>
    </w:p>
    <w:p w14:paraId="4BEE78B8" w14:textId="45265BAD" w:rsidR="00C76DFE" w:rsidRDefault="00C76DFE" w:rsidP="00C76DFE">
      <w:pPr>
        <w:jc w:val="center"/>
        <w:rPr>
          <w:rFonts w:ascii="Verdana" w:hAnsi="Verdana"/>
          <w:b/>
          <w:color w:val="1D6C73"/>
          <w:sz w:val="32"/>
          <w:szCs w:val="32"/>
        </w:rPr>
      </w:pPr>
    </w:p>
    <w:p w14:paraId="1699F88C" w14:textId="5E3DADDE" w:rsidR="00C76DFE" w:rsidRDefault="00C76DFE" w:rsidP="00C76DFE">
      <w:pPr>
        <w:jc w:val="center"/>
        <w:rPr>
          <w:rFonts w:ascii="Verdana" w:hAnsi="Verdana"/>
          <w:b/>
          <w:color w:val="1D6C73"/>
          <w:sz w:val="32"/>
          <w:szCs w:val="32"/>
        </w:rPr>
      </w:pPr>
    </w:p>
    <w:p w14:paraId="2BE0D433" w14:textId="05FA2657" w:rsidR="00C76DFE" w:rsidRDefault="00C76DFE" w:rsidP="00C76DFE">
      <w:pPr>
        <w:jc w:val="center"/>
        <w:rPr>
          <w:rFonts w:ascii="Verdana" w:hAnsi="Verdana"/>
          <w:b/>
          <w:color w:val="1D6C73"/>
          <w:sz w:val="32"/>
          <w:szCs w:val="32"/>
        </w:rPr>
      </w:pPr>
    </w:p>
    <w:p w14:paraId="0CABE6B8" w14:textId="3FB4B6D2" w:rsidR="00C76DFE" w:rsidRDefault="00C76DFE" w:rsidP="00C76DFE">
      <w:pPr>
        <w:jc w:val="center"/>
        <w:rPr>
          <w:rFonts w:ascii="Verdana" w:hAnsi="Verdana"/>
          <w:b/>
          <w:color w:val="000000" w:themeColor="text1"/>
          <w:sz w:val="32"/>
          <w:szCs w:val="32"/>
        </w:rPr>
      </w:pPr>
    </w:p>
    <w:p w14:paraId="6B68027D" w14:textId="0E07F3A8" w:rsidR="00C76DFE" w:rsidRDefault="00C76DFE" w:rsidP="00C76DFE">
      <w:pPr>
        <w:jc w:val="center"/>
        <w:rPr>
          <w:rFonts w:ascii="Verdana" w:hAnsi="Verdana"/>
          <w:b/>
          <w:color w:val="000000" w:themeColor="text1"/>
          <w:sz w:val="32"/>
          <w:szCs w:val="32"/>
        </w:rPr>
      </w:pPr>
    </w:p>
    <w:p w14:paraId="6B396AFD" w14:textId="742E9B6B" w:rsidR="00C76DFE" w:rsidRDefault="00C76DFE" w:rsidP="00C76DFE">
      <w:pPr>
        <w:jc w:val="center"/>
        <w:rPr>
          <w:rFonts w:ascii="Verdana" w:hAnsi="Verdana"/>
          <w:b/>
          <w:color w:val="000000" w:themeColor="text1"/>
          <w:sz w:val="32"/>
          <w:szCs w:val="32"/>
        </w:rPr>
      </w:pPr>
      <w:r>
        <w:rPr>
          <w:rFonts w:ascii="Verdana" w:hAnsi="Verdana"/>
          <w:b/>
          <w:color w:val="000000" w:themeColor="text1"/>
          <w:sz w:val="32"/>
          <w:szCs w:val="32"/>
        </w:rPr>
        <w:t xml:space="preserve">Cuadernillo de actividades </w:t>
      </w:r>
      <w:r w:rsidR="007373E2">
        <w:rPr>
          <w:rFonts w:ascii="Verdana" w:hAnsi="Verdana"/>
          <w:b/>
          <w:color w:val="000000" w:themeColor="text1"/>
          <w:sz w:val="32"/>
          <w:szCs w:val="32"/>
        </w:rPr>
        <w:t>MATI-T1</w:t>
      </w:r>
    </w:p>
    <w:p w14:paraId="14CA4A2C" w14:textId="59CC1741" w:rsidR="00C76DFE" w:rsidRDefault="00C76DFE" w:rsidP="00C76DFE">
      <w:pPr>
        <w:rPr>
          <w:rFonts w:ascii="Verdana" w:hAnsi="Verdana"/>
          <w:color w:val="000000" w:themeColor="text1"/>
          <w:sz w:val="24"/>
          <w:szCs w:val="24"/>
        </w:rPr>
      </w:pPr>
    </w:p>
    <w:p w14:paraId="2F8C40F1" w14:textId="02F8355F" w:rsidR="00C76DFE" w:rsidRDefault="00C76DFE" w:rsidP="00C76DFE">
      <w:pPr>
        <w:rPr>
          <w:rFonts w:ascii="Verdana" w:hAnsi="Verdana"/>
          <w:b/>
          <w:i/>
          <w:color w:val="000000" w:themeColor="text1"/>
          <w:sz w:val="32"/>
          <w:szCs w:val="32"/>
        </w:rPr>
      </w:pPr>
      <w:r>
        <w:rPr>
          <w:rFonts w:ascii="Verdana" w:hAnsi="Verdana"/>
          <w:color w:val="000000" w:themeColor="text1"/>
          <w:sz w:val="28"/>
          <w:szCs w:val="28"/>
        </w:rPr>
        <w:br w:type="page"/>
      </w:r>
    </w:p>
    <w:p w14:paraId="47239EB2" w14:textId="70D7007B" w:rsidR="00C76DFE" w:rsidRDefault="00C76DFE" w:rsidP="00C76DFE">
      <w:pPr>
        <w:rPr>
          <w:rFonts w:ascii="Verdana" w:hAnsi="Verdana"/>
          <w:color w:val="000000" w:themeColor="text1"/>
          <w:sz w:val="28"/>
          <w:szCs w:val="28"/>
        </w:rPr>
      </w:pPr>
    </w:p>
    <w:p w14:paraId="606FB1DA" w14:textId="77777777" w:rsidR="00C76DFE" w:rsidRDefault="00C76DFE" w:rsidP="00C76DFE">
      <w:pPr>
        <w:rPr>
          <w:rFonts w:ascii="Verdana" w:hAnsi="Verdana"/>
          <w:color w:val="000000" w:themeColor="text1"/>
          <w:sz w:val="28"/>
          <w:szCs w:val="28"/>
        </w:rPr>
      </w:pPr>
    </w:p>
    <w:p w14:paraId="5BB8ACC8" w14:textId="77777777" w:rsidR="00092FF5" w:rsidRDefault="00092FF5" w:rsidP="00C76DFE">
      <w:pPr>
        <w:rPr>
          <w:rFonts w:ascii="Verdana" w:hAnsi="Verdana"/>
          <w:b/>
          <w:bCs/>
          <w:color w:val="000000" w:themeColor="text1"/>
          <w:sz w:val="28"/>
          <w:szCs w:val="28"/>
        </w:rPr>
      </w:pPr>
    </w:p>
    <w:p w14:paraId="07FCBFF6" w14:textId="77777777" w:rsidR="00092FF5" w:rsidRDefault="00092FF5" w:rsidP="00C76DFE">
      <w:pPr>
        <w:rPr>
          <w:rFonts w:ascii="Verdana" w:hAnsi="Verdana"/>
          <w:b/>
          <w:bCs/>
          <w:color w:val="000000" w:themeColor="text1"/>
          <w:sz w:val="28"/>
          <w:szCs w:val="28"/>
        </w:rPr>
      </w:pPr>
    </w:p>
    <w:p w14:paraId="3867E71B" w14:textId="77777777" w:rsidR="00092FF5" w:rsidRDefault="00092FF5" w:rsidP="00C76DFE">
      <w:pPr>
        <w:rPr>
          <w:rFonts w:ascii="Verdana" w:hAnsi="Verdana"/>
          <w:b/>
          <w:bCs/>
          <w:color w:val="000000" w:themeColor="text1"/>
          <w:sz w:val="28"/>
          <w:szCs w:val="28"/>
        </w:rPr>
      </w:pPr>
    </w:p>
    <w:p w14:paraId="32A437EA" w14:textId="065CFD23" w:rsidR="00C76DFE" w:rsidRPr="00C76DFE" w:rsidRDefault="00C76DFE" w:rsidP="00C76DFE">
      <w:pPr>
        <w:rPr>
          <w:rFonts w:ascii="Verdana" w:hAnsi="Verdana"/>
          <w:b/>
          <w:bCs/>
          <w:i/>
          <w:color w:val="000000" w:themeColor="text1"/>
          <w:sz w:val="28"/>
          <w:szCs w:val="28"/>
        </w:rPr>
      </w:pPr>
      <w:r w:rsidRPr="00C76DFE">
        <w:rPr>
          <w:rFonts w:ascii="Verdana" w:hAnsi="Verdana"/>
          <w:b/>
          <w:bCs/>
          <w:color w:val="000000" w:themeColor="text1"/>
          <w:sz w:val="28"/>
          <w:szCs w:val="28"/>
        </w:rPr>
        <w:t>Instrucciones generales</w:t>
      </w:r>
      <w:r>
        <w:rPr>
          <w:rFonts w:ascii="Verdana" w:hAnsi="Verdana"/>
          <w:b/>
          <w:bCs/>
          <w:color w:val="000000" w:themeColor="text1"/>
          <w:sz w:val="28"/>
          <w:szCs w:val="28"/>
        </w:rPr>
        <w:t>:</w:t>
      </w:r>
    </w:p>
    <w:p w14:paraId="6101E818" w14:textId="6556C146" w:rsidR="00C76DFE" w:rsidRDefault="00C76DFE" w:rsidP="00C76DFE">
      <w:pPr>
        <w:shd w:val="clear" w:color="auto" w:fill="FFFFFF"/>
        <w:rPr>
          <w:rFonts w:ascii="Verdana" w:hAnsi="Verdana"/>
          <w:sz w:val="24"/>
          <w:szCs w:val="24"/>
        </w:rPr>
      </w:pPr>
    </w:p>
    <w:p w14:paraId="2131C3A0" w14:textId="3F56B916" w:rsidR="00C76DFE" w:rsidRDefault="00C76DFE" w:rsidP="00092FF5">
      <w:pPr>
        <w:numPr>
          <w:ilvl w:val="1"/>
          <w:numId w:val="1"/>
        </w:numPr>
        <w:shd w:val="clear" w:color="auto" w:fill="FFFFFF"/>
        <w:spacing w:before="100" w:beforeAutospacing="1" w:after="100" w:afterAutospacing="1" w:line="360" w:lineRule="auto"/>
        <w:ind w:left="1434" w:hanging="357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Observa cada uno de los apartados de este cuadernillo denominados actividades. </w:t>
      </w:r>
    </w:p>
    <w:p w14:paraId="0D2AA1FA" w14:textId="7D00F054" w:rsidR="00C76DFE" w:rsidRDefault="00C76DFE" w:rsidP="00092FF5">
      <w:pPr>
        <w:numPr>
          <w:ilvl w:val="1"/>
          <w:numId w:val="1"/>
        </w:numPr>
        <w:tabs>
          <w:tab w:val="left" w:pos="1276"/>
        </w:tabs>
        <w:spacing w:after="0" w:line="360" w:lineRule="auto"/>
        <w:ind w:left="1434" w:hanging="357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Lee cada una de las instrucciones de los incisos, correspondientes a cada actividad.</w:t>
      </w:r>
    </w:p>
    <w:p w14:paraId="2625EF36" w14:textId="57775837" w:rsidR="00747C41" w:rsidRDefault="00747C41" w:rsidP="00092FF5">
      <w:pPr>
        <w:numPr>
          <w:ilvl w:val="1"/>
          <w:numId w:val="1"/>
        </w:numPr>
        <w:tabs>
          <w:tab w:val="left" w:pos="1276"/>
        </w:tabs>
        <w:spacing w:after="0" w:line="360" w:lineRule="auto"/>
        <w:ind w:left="1434" w:hanging="357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Resuelve cada situación en tu libreta, tomando en cuenta los señalamientos de la instrucción.</w:t>
      </w:r>
    </w:p>
    <w:p w14:paraId="647F4456" w14:textId="2E7325E8" w:rsidR="00747C41" w:rsidRDefault="00747C41" w:rsidP="00092FF5">
      <w:pPr>
        <w:numPr>
          <w:ilvl w:val="1"/>
          <w:numId w:val="1"/>
        </w:numPr>
        <w:tabs>
          <w:tab w:val="left" w:pos="1276"/>
        </w:tabs>
        <w:spacing w:after="0" w:line="360" w:lineRule="auto"/>
        <w:ind w:left="1434" w:hanging="357"/>
        <w:jc w:val="both"/>
        <w:rPr>
          <w:rFonts w:ascii="Verdana" w:hAnsi="Verdana"/>
          <w:sz w:val="24"/>
          <w:szCs w:val="24"/>
        </w:rPr>
      </w:pPr>
      <w:r w:rsidRPr="00747C41">
        <w:rPr>
          <w:rFonts w:ascii="Verdana" w:hAnsi="Verdana"/>
          <w:sz w:val="24"/>
          <w:szCs w:val="24"/>
        </w:rPr>
        <w:t>Tómale una foto a todo el procedimiento e insértalo en el ejercicio correspondiente, ten en cuenta que debe incluir todo el procedimiento matemático que justifique la respuesta y que la imagen es</w:t>
      </w:r>
      <w:r>
        <w:rPr>
          <w:rFonts w:ascii="Verdana" w:hAnsi="Verdana"/>
          <w:sz w:val="24"/>
          <w:szCs w:val="24"/>
        </w:rPr>
        <w:t>té</w:t>
      </w:r>
      <w:r w:rsidRPr="00747C41">
        <w:rPr>
          <w:rFonts w:ascii="Verdana" w:hAnsi="Verdana"/>
          <w:sz w:val="24"/>
          <w:szCs w:val="24"/>
        </w:rPr>
        <w:t xml:space="preserve"> clara para que sea considerado a evaluarse.</w:t>
      </w:r>
    </w:p>
    <w:p w14:paraId="12820AA1" w14:textId="18E6E938" w:rsidR="00747C41" w:rsidRPr="00747C41" w:rsidRDefault="00747C41" w:rsidP="00092FF5">
      <w:pPr>
        <w:numPr>
          <w:ilvl w:val="1"/>
          <w:numId w:val="1"/>
        </w:numPr>
        <w:tabs>
          <w:tab w:val="left" w:pos="1276"/>
        </w:tabs>
        <w:spacing w:after="0" w:line="360" w:lineRule="auto"/>
        <w:ind w:left="1434" w:hanging="357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Guarda tu cuadernillo a entregar en formato de Word o PDF</w:t>
      </w:r>
    </w:p>
    <w:p w14:paraId="5CD480ED" w14:textId="77777777" w:rsidR="00C76DFE" w:rsidRDefault="00C76DFE" w:rsidP="00C76DFE">
      <w:pPr>
        <w:ind w:firstLine="426"/>
        <w:rPr>
          <w:rFonts w:ascii="Verdana" w:hAnsi="Verdana"/>
          <w:sz w:val="24"/>
          <w:szCs w:val="24"/>
        </w:rPr>
      </w:pPr>
    </w:p>
    <w:p w14:paraId="5F62F217" w14:textId="79899702" w:rsidR="00324328" w:rsidRDefault="00C76DFE" w:rsidP="00C76DFE">
      <w:pPr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Nota: Recuerda que debes guardar este cuadernillo con la nomenclatura señalada en tu tarea del módulo (el tamaño no debe exceder los 10 MB)</w:t>
      </w:r>
      <w:r w:rsidRPr="00C76DFE">
        <w:rPr>
          <w:noProof/>
          <w:lang w:eastAsia="es-MX"/>
        </w:rPr>
        <w:t xml:space="preserve"> </w:t>
      </w:r>
      <w:r>
        <w:rPr>
          <w:rFonts w:ascii="Verdana" w:hAnsi="Verdana"/>
          <w:sz w:val="24"/>
          <w:szCs w:val="24"/>
        </w:rPr>
        <w:t xml:space="preserve">y subir tu archivo a la plataforma educativa para que sea evaluado por tu facilitador. </w:t>
      </w:r>
    </w:p>
    <w:p w14:paraId="1EF519C1" w14:textId="77777777" w:rsidR="00324328" w:rsidRDefault="00324328">
      <w:pPr>
        <w:spacing w:line="259" w:lineRule="auto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br w:type="page"/>
      </w:r>
    </w:p>
    <w:p w14:paraId="7A0A6537" w14:textId="77777777" w:rsidR="00E909BD" w:rsidRDefault="00E909BD" w:rsidP="00E909BD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3BF5DDD7" w14:textId="77777777" w:rsidR="00E909BD" w:rsidRDefault="00E909BD" w:rsidP="00E909BD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7BD9E18B" w14:textId="5CA18846" w:rsidR="00E909BD" w:rsidRDefault="00E909BD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b/>
          <w:bCs/>
          <w:sz w:val="24"/>
          <w:szCs w:val="24"/>
        </w:rPr>
        <w:t>Actividad 1.</w:t>
      </w:r>
      <w:r>
        <w:rPr>
          <w:rFonts w:ascii="Verdana" w:hAnsi="Verdana"/>
          <w:sz w:val="24"/>
          <w:szCs w:val="24"/>
        </w:rPr>
        <w:t xml:space="preserve"> </w:t>
      </w:r>
    </w:p>
    <w:p w14:paraId="70AE875B" w14:textId="77777777" w:rsidR="00E909BD" w:rsidRDefault="00E909BD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73B10B22" w14:textId="77777777" w:rsidR="00A80113" w:rsidRDefault="00E909BD" w:rsidP="00A80113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Efectúa las operaciones indicadas y simplifica</w:t>
      </w:r>
      <w:r w:rsidR="00A80113">
        <w:rPr>
          <w:rFonts w:ascii="Verdana" w:hAnsi="Verdana"/>
          <w:sz w:val="24"/>
          <w:szCs w:val="24"/>
        </w:rPr>
        <w:t xml:space="preserve"> cada una de ellas.</w:t>
      </w:r>
    </w:p>
    <w:p w14:paraId="7CB28B62" w14:textId="2935C0B2" w:rsidR="00A80113" w:rsidRDefault="00A80113" w:rsidP="004811EA">
      <w:pPr>
        <w:rPr>
          <w:rFonts w:ascii="Verdana" w:hAnsi="Verdana"/>
          <w:sz w:val="24"/>
          <w:szCs w:val="24"/>
        </w:rPr>
      </w:pPr>
      <w:r w:rsidRPr="004811EA">
        <w:t xml:space="preserve"> </w:t>
      </w:r>
      <w:r w:rsidRPr="004811EA">
        <w:rPr>
          <w:rFonts w:ascii="Verdana" w:hAnsi="Verdana"/>
          <w:sz w:val="24"/>
          <w:szCs w:val="24"/>
        </w:rPr>
        <w:t>(Valor máximo del inciso: 1 punto)</w:t>
      </w:r>
    </w:p>
    <w:p w14:paraId="0E2E357F" w14:textId="524A225F" w:rsidR="00F307B1" w:rsidRPr="004811EA" w:rsidRDefault="00F307B1" w:rsidP="004811EA">
      <w:pPr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Nota: los resultados tienen que estar presentados en forma de fracciones</w:t>
      </w:r>
    </w:p>
    <w:p w14:paraId="16572126" w14:textId="7F870A03" w:rsidR="00A80113" w:rsidRPr="004811EA" w:rsidRDefault="00A80113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4C4B8EF9" w14:textId="0E95F070" w:rsidR="00A80113" w:rsidRPr="004811EA" w:rsidRDefault="00A80113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4811EA">
        <w:rPr>
          <w:rFonts w:ascii="Verdana" w:hAnsi="Verdana"/>
          <w:sz w:val="24"/>
          <w:szCs w:val="24"/>
        </w:rPr>
        <w:t xml:space="preserve">a)      </w:t>
      </w:r>
      <m:oMath>
        <m:r>
          <w:rPr>
            <w:rFonts w:ascii="Cambria Math" w:hAnsi="Cambria Math"/>
            <w:sz w:val="24"/>
            <w:szCs w:val="24"/>
          </w:rPr>
          <m:t>5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6</m:t>
            </m:r>
          </m:den>
        </m:f>
        <m:r>
          <w:rPr>
            <w:rFonts w:ascii="Cambria Math" w:hAnsi="Cambria Math"/>
            <w:sz w:val="24"/>
            <w:szCs w:val="24"/>
          </w:rPr>
          <m:t>-3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8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1</m:t>
            </m:r>
          </m:den>
        </m:f>
      </m:oMath>
    </w:p>
    <w:p w14:paraId="6F8A66B3" w14:textId="2B92D41E" w:rsidR="00A80113" w:rsidRPr="004811EA" w:rsidRDefault="00A80113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3AE05CBD" w14:textId="4C529055" w:rsidR="00A80113" w:rsidRPr="004811EA" w:rsidRDefault="00A80113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1677E645" w14:textId="216FA793" w:rsidR="00A80113" w:rsidRPr="004811EA" w:rsidRDefault="00A80113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537C7876" w14:textId="69261A56" w:rsidR="00A80113" w:rsidRPr="004811EA" w:rsidRDefault="00A80113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75CD3C6A" w14:textId="77777777" w:rsidR="00A80113" w:rsidRPr="004811EA" w:rsidRDefault="00A80113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24F01000" w14:textId="28A29BFB" w:rsidR="00A80113" w:rsidRPr="004811EA" w:rsidRDefault="00A80113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0146A6B5" w14:textId="265F35BF" w:rsidR="00A80113" w:rsidRPr="004811EA" w:rsidRDefault="00A80113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4811EA">
        <w:rPr>
          <w:rFonts w:ascii="Verdana" w:hAnsi="Verdana"/>
          <w:sz w:val="24"/>
          <w:szCs w:val="24"/>
        </w:rPr>
        <w:t xml:space="preserve">b)       </w:t>
      </w:r>
      <m:oMath>
        <m:r>
          <w:rPr>
            <w:rFonts w:ascii="Cambria Math" w:hAnsi="Cambria Math"/>
            <w:sz w:val="24"/>
            <w:szCs w:val="24"/>
          </w:rPr>
          <m:t>3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9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 ÷  1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6</m:t>
            </m:r>
          </m:den>
        </m:f>
      </m:oMath>
    </w:p>
    <w:p w14:paraId="01F3E445" w14:textId="0488EBBC" w:rsidR="00A80113" w:rsidRPr="004811EA" w:rsidRDefault="00A80113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13C83569" w14:textId="02B5CAC4" w:rsidR="00A80113" w:rsidRPr="004811EA" w:rsidRDefault="00A80113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13306C54" w14:textId="35082484" w:rsidR="00A80113" w:rsidRPr="004811EA" w:rsidRDefault="00A80113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146DB4BF" w14:textId="4FBBC03A" w:rsidR="00A80113" w:rsidRPr="004811EA" w:rsidRDefault="00A80113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70CA5DCA" w14:textId="77777777" w:rsidR="00A80113" w:rsidRPr="004811EA" w:rsidRDefault="00A80113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192B97B0" w14:textId="3866FCBA" w:rsidR="00A80113" w:rsidRPr="004811EA" w:rsidRDefault="00A80113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61FA317A" w14:textId="732120F6" w:rsidR="00A80113" w:rsidRPr="004811EA" w:rsidRDefault="00A80113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4811EA">
        <w:rPr>
          <w:rFonts w:ascii="Verdana" w:hAnsi="Verdana"/>
          <w:sz w:val="24"/>
          <w:szCs w:val="24"/>
        </w:rPr>
        <w:t xml:space="preserve">c)      </w:t>
      </w:r>
      <m:oMath>
        <m:r>
          <w:rPr>
            <w:rFonts w:ascii="Cambria Math" w:hAnsi="Cambria Math"/>
            <w:sz w:val="24"/>
            <w:szCs w:val="24"/>
          </w:rPr>
          <m:t>7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r>
          <w:rPr>
            <w:rFonts w:ascii="Cambria Math" w:hAnsi="Cambria Math"/>
            <w:sz w:val="24"/>
            <w:szCs w:val="24"/>
          </w:rPr>
          <m:t>- 5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5</m:t>
            </m:r>
          </m:den>
        </m:f>
        <m:r>
          <w:rPr>
            <w:rFonts w:ascii="Cambria Math" w:hAnsi="Cambria Math"/>
            <w:sz w:val="24"/>
            <w:szCs w:val="24"/>
          </w:rPr>
          <m:t>+3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4</m:t>
            </m:r>
          </m:den>
        </m:f>
      </m:oMath>
    </w:p>
    <w:p w14:paraId="30A1287E" w14:textId="319B3108" w:rsidR="00A80113" w:rsidRPr="004811EA" w:rsidRDefault="00A80113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29B4CFC8" w14:textId="1893F743" w:rsidR="00A80113" w:rsidRPr="004811EA" w:rsidRDefault="00A80113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7F818360" w14:textId="70B4D17E" w:rsidR="00A80113" w:rsidRPr="004811EA" w:rsidRDefault="00A80113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63D5B1D4" w14:textId="1813F0F4" w:rsidR="00A80113" w:rsidRPr="004811EA" w:rsidRDefault="00A80113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500F7970" w14:textId="77777777" w:rsidR="00A80113" w:rsidRPr="004811EA" w:rsidRDefault="00A80113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7E6608A0" w14:textId="2B65EC25" w:rsidR="00A80113" w:rsidRPr="004811EA" w:rsidRDefault="00A80113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00211166" w14:textId="2AB2D8D3" w:rsidR="00A80113" w:rsidRPr="004811EA" w:rsidRDefault="00A80113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4811EA">
        <w:rPr>
          <w:rFonts w:ascii="Verdana" w:hAnsi="Verdana"/>
          <w:sz w:val="24"/>
          <w:szCs w:val="24"/>
        </w:rPr>
        <w:t xml:space="preserve">d)      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4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9</m:t>
            </m:r>
          </m:den>
        </m:f>
        <m: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5</m:t>
            </m:r>
          </m:den>
        </m:f>
      </m:oMath>
    </w:p>
    <w:p w14:paraId="46952E76" w14:textId="642439FC" w:rsidR="00A80113" w:rsidRPr="004811EA" w:rsidRDefault="00A80113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5CD15F92" w14:textId="674C5AE0" w:rsidR="00A80113" w:rsidRPr="004811EA" w:rsidRDefault="00A80113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7747205C" w14:textId="7EB15338" w:rsidR="00A80113" w:rsidRPr="004811EA" w:rsidRDefault="00A80113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73D27776" w14:textId="6C3DEE43" w:rsidR="00A80113" w:rsidRPr="004811EA" w:rsidRDefault="00A80113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1EEA7F0C" w14:textId="2518A8D5" w:rsidR="00A80113" w:rsidRPr="004811EA" w:rsidRDefault="00A80113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3E11B312" w14:textId="480F7C26" w:rsidR="00A80113" w:rsidRPr="004811EA" w:rsidRDefault="00A80113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151AAA01" w14:textId="3AF8A6EE" w:rsidR="00A80113" w:rsidRPr="004811EA" w:rsidRDefault="00A80113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7028C5A2" w14:textId="6752F3D0" w:rsidR="00A80113" w:rsidRPr="004811EA" w:rsidRDefault="00A80113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4811EA">
        <w:rPr>
          <w:rFonts w:ascii="Verdana" w:hAnsi="Verdana"/>
          <w:sz w:val="24"/>
          <w:szCs w:val="24"/>
        </w:rPr>
        <w:t xml:space="preserve">e)    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6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9</m:t>
                </m:r>
              </m:den>
            </m:f>
          </m:e>
        </m:d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7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4</m:t>
                </m:r>
              </m:den>
            </m:f>
          </m:e>
        </m:d>
      </m:oMath>
    </w:p>
    <w:p w14:paraId="0D18F9F4" w14:textId="77777777" w:rsidR="00E909BD" w:rsidRPr="004811EA" w:rsidRDefault="00E909BD" w:rsidP="00E909BD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2E415D23" w14:textId="5ED37604" w:rsidR="00E909BD" w:rsidRPr="004811EA" w:rsidRDefault="00E909BD" w:rsidP="00E909BD">
      <w:pPr>
        <w:spacing w:after="0" w:line="240" w:lineRule="auto"/>
        <w:rPr>
          <w:rFonts w:ascii="Verdana" w:hAnsi="Verdana"/>
          <w:sz w:val="24"/>
          <w:szCs w:val="24"/>
        </w:rPr>
      </w:pPr>
    </w:p>
    <w:p w14:paraId="71636752" w14:textId="0D7F95E6" w:rsidR="00A80113" w:rsidRPr="004811EA" w:rsidRDefault="00A80113" w:rsidP="00E909BD">
      <w:pPr>
        <w:spacing w:after="0" w:line="240" w:lineRule="auto"/>
        <w:rPr>
          <w:rFonts w:ascii="Verdana" w:hAnsi="Verdana"/>
          <w:sz w:val="24"/>
          <w:szCs w:val="24"/>
        </w:rPr>
      </w:pPr>
    </w:p>
    <w:p w14:paraId="72A65B9D" w14:textId="731585AD" w:rsidR="00A80113" w:rsidRPr="004811EA" w:rsidRDefault="00A80113" w:rsidP="00E909BD">
      <w:pPr>
        <w:spacing w:after="0" w:line="240" w:lineRule="auto"/>
        <w:rPr>
          <w:rFonts w:ascii="Verdana" w:hAnsi="Verdana"/>
          <w:sz w:val="24"/>
          <w:szCs w:val="24"/>
        </w:rPr>
      </w:pPr>
    </w:p>
    <w:p w14:paraId="1BB63091" w14:textId="3771E1C0" w:rsidR="00A80113" w:rsidRPr="004811EA" w:rsidRDefault="00A80113" w:rsidP="00E909BD">
      <w:pPr>
        <w:spacing w:after="0" w:line="240" w:lineRule="auto"/>
        <w:rPr>
          <w:rFonts w:ascii="Verdana" w:hAnsi="Verdana"/>
          <w:sz w:val="24"/>
          <w:szCs w:val="24"/>
        </w:rPr>
      </w:pPr>
    </w:p>
    <w:p w14:paraId="26EE49A2" w14:textId="1E8B9F40" w:rsidR="00A80113" w:rsidRPr="004811EA" w:rsidRDefault="00A80113" w:rsidP="00E909BD">
      <w:pPr>
        <w:spacing w:after="0" w:line="240" w:lineRule="auto"/>
        <w:rPr>
          <w:rFonts w:ascii="Verdana" w:hAnsi="Verdana"/>
          <w:sz w:val="24"/>
          <w:szCs w:val="24"/>
        </w:rPr>
      </w:pPr>
    </w:p>
    <w:p w14:paraId="6D691418" w14:textId="7334BF3F" w:rsidR="00A80113" w:rsidRPr="004811EA" w:rsidRDefault="00A80113" w:rsidP="00E909BD">
      <w:pPr>
        <w:spacing w:after="0" w:line="240" w:lineRule="auto"/>
        <w:rPr>
          <w:rFonts w:ascii="Verdana" w:hAnsi="Verdana"/>
          <w:sz w:val="24"/>
          <w:szCs w:val="24"/>
        </w:rPr>
      </w:pPr>
    </w:p>
    <w:p w14:paraId="4999CEB2" w14:textId="2C9B516A" w:rsidR="00A80113" w:rsidRPr="004811EA" w:rsidRDefault="00A80113" w:rsidP="00E909BD">
      <w:pPr>
        <w:spacing w:after="0" w:line="240" w:lineRule="auto"/>
        <w:rPr>
          <w:rFonts w:ascii="Verdana" w:hAnsi="Verdana"/>
          <w:sz w:val="24"/>
          <w:szCs w:val="24"/>
        </w:rPr>
      </w:pPr>
    </w:p>
    <w:p w14:paraId="5D8F25AD" w14:textId="57A53357" w:rsidR="00A80113" w:rsidRPr="004811EA" w:rsidRDefault="00A80113" w:rsidP="00E909BD">
      <w:pPr>
        <w:spacing w:after="0" w:line="240" w:lineRule="auto"/>
        <w:rPr>
          <w:rFonts w:ascii="Verdana" w:hAnsi="Verdana"/>
          <w:sz w:val="24"/>
          <w:szCs w:val="24"/>
        </w:rPr>
      </w:pPr>
    </w:p>
    <w:p w14:paraId="77AF741B" w14:textId="21063868" w:rsidR="00A80113" w:rsidRPr="004811EA" w:rsidRDefault="00A80113" w:rsidP="00E909BD">
      <w:pPr>
        <w:spacing w:after="0" w:line="240" w:lineRule="auto"/>
        <w:rPr>
          <w:rFonts w:ascii="Verdana" w:hAnsi="Verdana"/>
          <w:sz w:val="24"/>
          <w:szCs w:val="24"/>
        </w:rPr>
      </w:pPr>
    </w:p>
    <w:p w14:paraId="06AEA65B" w14:textId="7530A9DA" w:rsidR="00A80113" w:rsidRPr="004811EA" w:rsidRDefault="00A80113" w:rsidP="00E909BD">
      <w:pPr>
        <w:spacing w:after="0" w:line="240" w:lineRule="auto"/>
        <w:rPr>
          <w:rFonts w:ascii="Verdana" w:hAnsi="Verdana"/>
          <w:sz w:val="24"/>
          <w:szCs w:val="24"/>
        </w:rPr>
      </w:pPr>
    </w:p>
    <w:p w14:paraId="1C9ED352" w14:textId="68DE310B" w:rsidR="00E909BD" w:rsidRPr="004811EA" w:rsidRDefault="00E909BD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4811EA">
        <w:rPr>
          <w:rFonts w:ascii="Verdana" w:hAnsi="Verdana"/>
          <w:b/>
          <w:bCs/>
          <w:sz w:val="24"/>
          <w:szCs w:val="24"/>
        </w:rPr>
        <w:t>Actividad 2.</w:t>
      </w:r>
      <w:r w:rsidRPr="004811EA">
        <w:rPr>
          <w:rFonts w:ascii="Verdana" w:hAnsi="Verdana"/>
          <w:sz w:val="24"/>
          <w:szCs w:val="24"/>
        </w:rPr>
        <w:t xml:space="preserve"> </w:t>
      </w:r>
    </w:p>
    <w:p w14:paraId="141DAED5" w14:textId="77777777" w:rsidR="00E909BD" w:rsidRDefault="00E909BD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22CB65CA" w14:textId="77777777" w:rsidR="003B233F" w:rsidRDefault="00E909BD" w:rsidP="003B233F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Resuelve los problemas de aplicación siguientes donde el modelo matemático es una proporción, elige la opción correcta.</w:t>
      </w:r>
    </w:p>
    <w:p w14:paraId="22E50CDA" w14:textId="662E8C5B" w:rsidR="00E909BD" w:rsidRPr="003B233F" w:rsidRDefault="00E909BD" w:rsidP="003B233F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3B233F">
        <w:rPr>
          <w:rFonts w:ascii="Verdana" w:hAnsi="Verdana"/>
          <w:sz w:val="24"/>
          <w:szCs w:val="24"/>
        </w:rPr>
        <w:t xml:space="preserve">(Valor máximo del inciso: </w:t>
      </w:r>
      <w:r w:rsidR="00F42E72" w:rsidRPr="003B233F">
        <w:rPr>
          <w:rFonts w:ascii="Verdana" w:hAnsi="Verdana"/>
          <w:sz w:val="24"/>
          <w:szCs w:val="24"/>
        </w:rPr>
        <w:t>2.5</w:t>
      </w:r>
      <w:r w:rsidRPr="003B233F">
        <w:rPr>
          <w:rFonts w:ascii="Verdana" w:hAnsi="Verdana"/>
          <w:sz w:val="24"/>
          <w:szCs w:val="24"/>
        </w:rPr>
        <w:t xml:space="preserve"> punto)</w:t>
      </w:r>
    </w:p>
    <w:p w14:paraId="0DF3F058" w14:textId="62580582" w:rsidR="00E44C62" w:rsidRPr="003B233F" w:rsidRDefault="00E44C62" w:rsidP="003B233F">
      <w:pPr>
        <w:rPr>
          <w:rFonts w:ascii="Verdana" w:hAnsi="Verdana"/>
          <w:sz w:val="24"/>
          <w:szCs w:val="24"/>
        </w:rPr>
      </w:pPr>
    </w:p>
    <w:p w14:paraId="0497AC9D" w14:textId="1430E80B" w:rsidR="00E44C62" w:rsidRPr="003B233F" w:rsidRDefault="00E44C62" w:rsidP="00E44C62">
      <w:pPr>
        <w:spacing w:line="240" w:lineRule="auto"/>
        <w:rPr>
          <w:rFonts w:ascii="Verdana" w:hAnsi="Verdana"/>
          <w:sz w:val="24"/>
          <w:szCs w:val="24"/>
        </w:rPr>
      </w:pPr>
      <w:r w:rsidRPr="003B233F">
        <w:rPr>
          <w:rFonts w:ascii="Verdana" w:hAnsi="Verdana"/>
          <w:sz w:val="24"/>
          <w:szCs w:val="24"/>
        </w:rPr>
        <w:t xml:space="preserve">a) Un </w:t>
      </w:r>
      <w:r w:rsidR="00F41F9D">
        <w:rPr>
          <w:rFonts w:ascii="Verdana" w:hAnsi="Verdana"/>
          <w:sz w:val="24"/>
          <w:szCs w:val="24"/>
        </w:rPr>
        <w:t>avión</w:t>
      </w:r>
      <w:r w:rsidRPr="003B233F">
        <w:rPr>
          <w:rFonts w:ascii="Verdana" w:hAnsi="Verdana"/>
          <w:sz w:val="24"/>
          <w:szCs w:val="24"/>
        </w:rPr>
        <w:t xml:space="preserve"> recorre </w:t>
      </w:r>
      <w:r w:rsidR="00F41F9D">
        <w:rPr>
          <w:rFonts w:ascii="Verdana" w:hAnsi="Verdana"/>
          <w:sz w:val="24"/>
          <w:szCs w:val="24"/>
        </w:rPr>
        <w:t>201</w:t>
      </w:r>
      <w:r w:rsidRPr="003B233F">
        <w:rPr>
          <w:rFonts w:ascii="Verdana" w:hAnsi="Verdana"/>
          <w:sz w:val="24"/>
          <w:szCs w:val="24"/>
        </w:rPr>
        <w:t xml:space="preserve"> kilómetros con </w:t>
      </w:r>
      <w:r w:rsidR="00F41F9D">
        <w:rPr>
          <w:rFonts w:ascii="Verdana" w:hAnsi="Verdana"/>
          <w:sz w:val="24"/>
          <w:szCs w:val="24"/>
        </w:rPr>
        <w:t>29</w:t>
      </w:r>
      <w:r w:rsidRPr="003B233F">
        <w:rPr>
          <w:rFonts w:ascii="Verdana" w:hAnsi="Verdana"/>
          <w:sz w:val="24"/>
          <w:szCs w:val="24"/>
        </w:rPr>
        <w:t xml:space="preserve"> litros de </w:t>
      </w:r>
      <w:r w:rsidR="00F41F9D">
        <w:rPr>
          <w:rFonts w:ascii="Verdana" w:hAnsi="Verdana"/>
          <w:sz w:val="24"/>
          <w:szCs w:val="24"/>
        </w:rPr>
        <w:t>combustible</w:t>
      </w:r>
      <w:r w:rsidRPr="003B233F">
        <w:rPr>
          <w:rFonts w:ascii="Verdana" w:hAnsi="Verdana"/>
          <w:sz w:val="24"/>
          <w:szCs w:val="24"/>
        </w:rPr>
        <w:t xml:space="preserve">. ¿Cuántos kilómetros puede recorrer con </w:t>
      </w:r>
      <w:r w:rsidR="00F41F9D">
        <w:rPr>
          <w:rFonts w:ascii="Verdana" w:hAnsi="Verdana"/>
          <w:sz w:val="24"/>
          <w:szCs w:val="24"/>
        </w:rPr>
        <w:t>34</w:t>
      </w:r>
      <w:r w:rsidRPr="003B233F">
        <w:rPr>
          <w:rFonts w:ascii="Verdana" w:hAnsi="Verdana"/>
          <w:sz w:val="24"/>
          <w:szCs w:val="24"/>
        </w:rPr>
        <w:t xml:space="preserve"> litros?</w:t>
      </w:r>
    </w:p>
    <w:p w14:paraId="4AB0F9BD" w14:textId="02699E0E" w:rsidR="007765EF" w:rsidRDefault="007765EF" w:rsidP="00E44C62">
      <w:pPr>
        <w:spacing w:line="240" w:lineRule="auto"/>
        <w:rPr>
          <w:rFonts w:ascii="Verdana" w:hAnsi="Verdana"/>
          <w:sz w:val="24"/>
          <w:szCs w:val="24"/>
        </w:rPr>
      </w:pPr>
    </w:p>
    <w:p w14:paraId="28E1431F" w14:textId="64D8D367" w:rsidR="007765EF" w:rsidRDefault="007765EF" w:rsidP="00E44C62">
      <w:pPr>
        <w:spacing w:line="240" w:lineRule="auto"/>
        <w:rPr>
          <w:rFonts w:ascii="Verdana" w:hAnsi="Verdana"/>
          <w:sz w:val="24"/>
          <w:szCs w:val="24"/>
        </w:rPr>
      </w:pPr>
    </w:p>
    <w:p w14:paraId="6D3310C6" w14:textId="5B176D85" w:rsidR="007765EF" w:rsidRDefault="007765EF" w:rsidP="00E44C62">
      <w:pPr>
        <w:spacing w:line="240" w:lineRule="auto"/>
        <w:rPr>
          <w:rFonts w:ascii="Verdana" w:hAnsi="Verdana"/>
          <w:sz w:val="24"/>
          <w:szCs w:val="24"/>
        </w:rPr>
      </w:pPr>
    </w:p>
    <w:p w14:paraId="2CD16F3E" w14:textId="79A574E3" w:rsidR="007765EF" w:rsidRDefault="007765EF" w:rsidP="00E44C62">
      <w:pPr>
        <w:spacing w:line="240" w:lineRule="auto"/>
        <w:rPr>
          <w:rFonts w:ascii="Verdana" w:hAnsi="Verdana"/>
          <w:sz w:val="24"/>
          <w:szCs w:val="24"/>
        </w:rPr>
      </w:pPr>
    </w:p>
    <w:p w14:paraId="5B8220B9" w14:textId="2A2E4794" w:rsidR="007765EF" w:rsidRDefault="007765EF" w:rsidP="00E44C62">
      <w:pPr>
        <w:spacing w:line="240" w:lineRule="auto"/>
        <w:rPr>
          <w:rFonts w:ascii="Verdana" w:hAnsi="Verdana"/>
          <w:sz w:val="24"/>
          <w:szCs w:val="24"/>
        </w:rPr>
      </w:pPr>
    </w:p>
    <w:p w14:paraId="4C7CC198" w14:textId="691BD356" w:rsidR="007765EF" w:rsidRDefault="007765EF" w:rsidP="00E44C62">
      <w:pPr>
        <w:spacing w:line="240" w:lineRule="auto"/>
        <w:rPr>
          <w:rFonts w:ascii="Verdana" w:hAnsi="Verdana"/>
          <w:sz w:val="24"/>
          <w:szCs w:val="24"/>
        </w:rPr>
      </w:pPr>
    </w:p>
    <w:p w14:paraId="6B877264" w14:textId="463C5299" w:rsidR="007765EF" w:rsidRDefault="007765EF" w:rsidP="00E44C62">
      <w:pPr>
        <w:spacing w:line="240" w:lineRule="auto"/>
        <w:rPr>
          <w:rFonts w:ascii="Verdana" w:hAnsi="Verdana"/>
          <w:sz w:val="24"/>
          <w:szCs w:val="24"/>
        </w:rPr>
      </w:pPr>
    </w:p>
    <w:p w14:paraId="1339A38F" w14:textId="25444E9C" w:rsidR="007765EF" w:rsidRDefault="007765EF" w:rsidP="00E44C62">
      <w:pPr>
        <w:spacing w:line="240" w:lineRule="auto"/>
        <w:rPr>
          <w:rFonts w:ascii="Verdana" w:hAnsi="Verdana"/>
          <w:sz w:val="24"/>
          <w:szCs w:val="24"/>
        </w:rPr>
      </w:pPr>
    </w:p>
    <w:p w14:paraId="05457E42" w14:textId="23E0EB69" w:rsidR="007765EF" w:rsidRDefault="007765EF" w:rsidP="007765EF">
      <w:pPr>
        <w:spacing w:line="240" w:lineRule="auto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b) Un estudiante está realizando un mapa a escala y ha determinado que </w:t>
      </w:r>
      <w:r w:rsidR="00E46BCD">
        <w:rPr>
          <w:rFonts w:ascii="Verdana" w:hAnsi="Verdana"/>
          <w:sz w:val="24"/>
          <w:szCs w:val="24"/>
        </w:rPr>
        <w:t>cada 4</w:t>
      </w:r>
      <w:r w:rsidR="00FF70DC">
        <w:rPr>
          <w:rFonts w:ascii="Verdana" w:hAnsi="Verdana"/>
          <w:sz w:val="24"/>
          <w:szCs w:val="24"/>
        </w:rPr>
        <w:t>.2</w:t>
      </w:r>
      <w:r w:rsidR="00E46BCD">
        <w:rPr>
          <w:rFonts w:ascii="Verdana" w:hAnsi="Verdana"/>
          <w:sz w:val="24"/>
          <w:szCs w:val="24"/>
        </w:rPr>
        <w:t xml:space="preserve"> centímetros van</w:t>
      </w:r>
      <w:r>
        <w:rPr>
          <w:rFonts w:ascii="Verdana" w:hAnsi="Verdana"/>
          <w:sz w:val="24"/>
          <w:szCs w:val="24"/>
        </w:rPr>
        <w:t xml:space="preserve"> a representar </w:t>
      </w:r>
      <w:r w:rsidR="00FF70DC">
        <w:rPr>
          <w:rFonts w:ascii="Verdana" w:hAnsi="Verdana"/>
          <w:sz w:val="24"/>
          <w:szCs w:val="24"/>
        </w:rPr>
        <w:t>49</w:t>
      </w:r>
      <w:r>
        <w:rPr>
          <w:rFonts w:ascii="Verdana" w:hAnsi="Verdana"/>
          <w:sz w:val="24"/>
          <w:szCs w:val="24"/>
        </w:rPr>
        <w:t xml:space="preserve"> kilómetros, </w:t>
      </w:r>
      <w:r w:rsidR="00FF70DC">
        <w:rPr>
          <w:rFonts w:ascii="Verdana" w:hAnsi="Verdana"/>
          <w:sz w:val="24"/>
          <w:szCs w:val="24"/>
        </w:rPr>
        <w:t>¿Cuál es la distancia entre dos ciudades que en el mapa se encuentran a una distancia de 6.5</w:t>
      </w:r>
      <w:r w:rsidR="00E46BCD">
        <w:rPr>
          <w:rFonts w:ascii="Verdana" w:hAnsi="Verdana"/>
          <w:sz w:val="24"/>
          <w:szCs w:val="24"/>
        </w:rPr>
        <w:t xml:space="preserve"> centímetros?</w:t>
      </w:r>
    </w:p>
    <w:p w14:paraId="40F9B550" w14:textId="77777777" w:rsidR="007765EF" w:rsidRDefault="007765EF" w:rsidP="007765EF">
      <w:pPr>
        <w:spacing w:line="240" w:lineRule="auto"/>
        <w:rPr>
          <w:rFonts w:ascii="Verdana" w:hAnsi="Verdana"/>
          <w:sz w:val="24"/>
          <w:szCs w:val="24"/>
        </w:rPr>
      </w:pPr>
    </w:p>
    <w:p w14:paraId="0B44DAA1" w14:textId="77777777" w:rsidR="007765EF" w:rsidRDefault="007765EF" w:rsidP="007765EF">
      <w:pPr>
        <w:spacing w:line="240" w:lineRule="auto"/>
        <w:rPr>
          <w:rFonts w:ascii="Verdana" w:hAnsi="Verdana"/>
          <w:sz w:val="24"/>
          <w:szCs w:val="24"/>
        </w:rPr>
      </w:pPr>
    </w:p>
    <w:p w14:paraId="48889036" w14:textId="285AE6A8" w:rsidR="007765EF" w:rsidRPr="00E44C62" w:rsidRDefault="007765EF" w:rsidP="00E44C62">
      <w:pPr>
        <w:spacing w:line="240" w:lineRule="auto"/>
        <w:rPr>
          <w:rFonts w:ascii="Verdana" w:hAnsi="Verdana"/>
          <w:sz w:val="24"/>
          <w:szCs w:val="24"/>
        </w:rPr>
      </w:pPr>
    </w:p>
    <w:p w14:paraId="0A9A671E" w14:textId="49C5BB02" w:rsidR="00E44C62" w:rsidRDefault="00E44C62" w:rsidP="00E909BD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</w:pPr>
    </w:p>
    <w:p w14:paraId="482ABD85" w14:textId="77777777" w:rsidR="00E909BD" w:rsidRDefault="00E909BD" w:rsidP="00E909BD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</w:pPr>
    </w:p>
    <w:p w14:paraId="757F4C43" w14:textId="77777777" w:rsidR="00E909BD" w:rsidRDefault="00E909BD" w:rsidP="00E909BD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4A845CDA" w14:textId="77777777" w:rsidR="00E909BD" w:rsidRDefault="00E909BD">
      <w:pPr>
        <w:spacing w:line="259" w:lineRule="auto"/>
        <w:rPr>
          <w:rFonts w:ascii="Verdana" w:hAnsi="Verdana"/>
          <w:b/>
          <w:bCs/>
          <w:sz w:val="24"/>
          <w:szCs w:val="24"/>
        </w:rPr>
      </w:pPr>
      <w:r>
        <w:rPr>
          <w:rFonts w:ascii="Verdana" w:hAnsi="Verdana"/>
          <w:b/>
          <w:bCs/>
          <w:sz w:val="24"/>
          <w:szCs w:val="24"/>
        </w:rPr>
        <w:br w:type="page"/>
      </w:r>
    </w:p>
    <w:p w14:paraId="199B1E8A" w14:textId="77777777" w:rsidR="00E909BD" w:rsidRDefault="00E909BD" w:rsidP="00E909BD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6F49FE6F" w14:textId="77777777" w:rsidR="00E909BD" w:rsidRDefault="00E909BD" w:rsidP="00E909BD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7A3DF1D7" w14:textId="6EEF5984" w:rsidR="00E909BD" w:rsidRDefault="00E909BD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b/>
          <w:bCs/>
          <w:sz w:val="24"/>
          <w:szCs w:val="24"/>
        </w:rPr>
        <w:t>Actividad 3.</w:t>
      </w:r>
      <w:r>
        <w:rPr>
          <w:rFonts w:ascii="Verdana" w:hAnsi="Verdana"/>
          <w:sz w:val="24"/>
          <w:szCs w:val="24"/>
        </w:rPr>
        <w:t xml:space="preserve"> </w:t>
      </w:r>
    </w:p>
    <w:p w14:paraId="3573C490" w14:textId="77777777" w:rsidR="00E909BD" w:rsidRDefault="00E909BD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35488647" w14:textId="06CD4A6D" w:rsidR="00E909BD" w:rsidRPr="003B233F" w:rsidRDefault="00F42E72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Resuelve cada uno de los ejercicios tomando en cuenta las reglas de jerarquía de </w:t>
      </w:r>
      <w:r w:rsidRPr="003B233F">
        <w:rPr>
          <w:rFonts w:ascii="Verdana" w:hAnsi="Verdana"/>
          <w:sz w:val="24"/>
          <w:szCs w:val="24"/>
        </w:rPr>
        <w:t>operaciones</w:t>
      </w:r>
      <w:r w:rsidR="00E909BD" w:rsidRPr="003B233F">
        <w:rPr>
          <w:rFonts w:ascii="Verdana" w:hAnsi="Verdana"/>
          <w:sz w:val="24"/>
          <w:szCs w:val="24"/>
        </w:rPr>
        <w:t>.</w:t>
      </w:r>
    </w:p>
    <w:p w14:paraId="3A5433F3" w14:textId="3CBA14AE" w:rsidR="00E909BD" w:rsidRPr="003B233F" w:rsidRDefault="00E909BD" w:rsidP="003B233F">
      <w:pPr>
        <w:rPr>
          <w:rFonts w:ascii="Verdana" w:hAnsi="Verdana"/>
          <w:sz w:val="24"/>
          <w:szCs w:val="24"/>
        </w:rPr>
      </w:pPr>
      <w:r w:rsidRPr="003B233F">
        <w:rPr>
          <w:rFonts w:ascii="Verdana" w:hAnsi="Verdana"/>
          <w:sz w:val="24"/>
          <w:szCs w:val="24"/>
        </w:rPr>
        <w:t xml:space="preserve">(Valor máximo del inciso: </w:t>
      </w:r>
      <w:r w:rsidR="00F42E72" w:rsidRPr="003B233F">
        <w:rPr>
          <w:rFonts w:ascii="Verdana" w:hAnsi="Verdana"/>
          <w:sz w:val="24"/>
          <w:szCs w:val="24"/>
        </w:rPr>
        <w:t>2.5</w:t>
      </w:r>
      <w:r w:rsidRPr="003B233F">
        <w:rPr>
          <w:rFonts w:ascii="Verdana" w:hAnsi="Verdana"/>
          <w:sz w:val="24"/>
          <w:szCs w:val="24"/>
        </w:rPr>
        <w:t xml:space="preserve"> punto)</w:t>
      </w:r>
    </w:p>
    <w:p w14:paraId="4B59C92B" w14:textId="5A50F678" w:rsidR="00E909BD" w:rsidRPr="003B233F" w:rsidRDefault="00E909BD" w:rsidP="00E909BD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  <w:shd w:val="clear" w:color="auto" w:fill="C5E0B3" w:themeFill="accent6" w:themeFillTint="66"/>
        </w:rPr>
      </w:pPr>
    </w:p>
    <w:p w14:paraId="6F0C3AA0" w14:textId="4331EE95" w:rsidR="00F42E72" w:rsidRPr="003B233F" w:rsidRDefault="00F42E72" w:rsidP="00E909BD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</w:pPr>
    </w:p>
    <w:p w14:paraId="6D9A97AD" w14:textId="3664B76C" w:rsidR="00F42E72" w:rsidRDefault="00F42E72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 a)        </w:t>
      </w:r>
      <m:oMath>
        <m:d>
          <m:dPr>
            <m:begChr m:val="{"/>
            <m:endChr m:val="}"/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3</m:t>
            </m:r>
            <m:sSup>
              <m:sSup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9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1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-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7</m:t>
                        </m:r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7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81</m:t>
                    </m:r>
                  </m:e>
                </m:rad>
                <m:r>
                  <w:rPr>
                    <w:rFonts w:ascii="Cambria Math" w:hAnsi="Cambria Math"/>
                    <w:sz w:val="24"/>
                    <w:szCs w:val="24"/>
                  </w:rPr>
                  <m:t>+</m:t>
                </m:r>
                <m:rad>
                  <m:rad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radPr>
                  <m:deg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deg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331</m:t>
                    </m:r>
                  </m:e>
                </m:rad>
              </m:e>
            </m:d>
          </m:e>
        </m:d>
      </m:oMath>
    </w:p>
    <w:p w14:paraId="26C5F522" w14:textId="1359DE70" w:rsidR="00F42E72" w:rsidRDefault="00F42E72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79B7344B" w14:textId="045E17A3" w:rsidR="00F42E72" w:rsidRDefault="00F42E72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28BD7B65" w14:textId="55CA99EE" w:rsidR="00F42E72" w:rsidRDefault="00F42E72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58802FC7" w14:textId="48B5C9D9" w:rsidR="00F42E72" w:rsidRDefault="00F42E72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010D5A89" w14:textId="7856DEEE" w:rsidR="00F42E72" w:rsidRDefault="00F42E72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37B35443" w14:textId="77777777" w:rsidR="00F42E72" w:rsidRDefault="00F42E72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3BE1B049" w14:textId="5C34AD3F" w:rsidR="00F42E72" w:rsidRDefault="00F42E72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6BE723B9" w14:textId="1D52683F" w:rsidR="00F42E72" w:rsidRDefault="00F42E72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7D75EC0F" w14:textId="2FEDFDFA" w:rsidR="00F42E72" w:rsidRDefault="00F42E72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5835237B" w14:textId="099F005A" w:rsidR="00F42E72" w:rsidRDefault="00F42E72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33DD27EE" w14:textId="4651A7E2" w:rsidR="00F42E72" w:rsidRDefault="00F42E72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45A25B73" w14:textId="009B1629" w:rsidR="00F42E72" w:rsidRDefault="00F42E72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58ADCC07" w14:textId="1E791E09" w:rsidR="00F42E72" w:rsidRDefault="00F42E72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2781F705" w14:textId="0D64BE30" w:rsidR="00F42E72" w:rsidRDefault="00F42E72" w:rsidP="00E909BD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</w:pPr>
      <w:r>
        <w:rPr>
          <w:rFonts w:ascii="Verdana" w:hAnsi="Verdana"/>
          <w:sz w:val="24"/>
          <w:szCs w:val="24"/>
        </w:rPr>
        <w:t xml:space="preserve">b)     </w:t>
      </w:r>
      <m:oMath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3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/>
            <w:sz w:val="24"/>
            <w:szCs w:val="24"/>
          </w:rPr>
          <m:t>+</m:t>
        </m:r>
        <m:d>
          <m:dPr>
            <m:begChr m:val="{"/>
            <m:endChr m:val="}"/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6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+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64</m:t>
                    </m:r>
                  </m:e>
                </m:rad>
                <m:d>
                  <m:d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6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÷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1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4</m:t>
                        </m:r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9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</m:e>
            </m:d>
          </m:e>
        </m:d>
      </m:oMath>
    </w:p>
    <w:p w14:paraId="18398CAD" w14:textId="77777777" w:rsidR="00F42E72" w:rsidRDefault="00F42E72" w:rsidP="00E909BD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</w:pPr>
    </w:p>
    <w:p w14:paraId="1CA01266" w14:textId="77777777" w:rsidR="00E909BD" w:rsidRDefault="00E909BD" w:rsidP="00E909BD">
      <w:pPr>
        <w:spacing w:line="259" w:lineRule="auto"/>
        <w:rPr>
          <w:rFonts w:ascii="Verdana" w:hAnsi="Verdana"/>
          <w:b/>
          <w:bCs/>
          <w:sz w:val="24"/>
          <w:szCs w:val="24"/>
        </w:rPr>
      </w:pPr>
    </w:p>
    <w:p w14:paraId="7494E678" w14:textId="77777777" w:rsidR="00E909BD" w:rsidRDefault="00E909BD">
      <w:pPr>
        <w:spacing w:line="259" w:lineRule="auto"/>
        <w:rPr>
          <w:rFonts w:ascii="Verdana" w:hAnsi="Verdana"/>
          <w:b/>
          <w:bCs/>
          <w:sz w:val="24"/>
          <w:szCs w:val="24"/>
        </w:rPr>
      </w:pPr>
      <w:r>
        <w:rPr>
          <w:rFonts w:ascii="Verdana" w:hAnsi="Verdana"/>
          <w:b/>
          <w:bCs/>
          <w:sz w:val="24"/>
          <w:szCs w:val="24"/>
        </w:rPr>
        <w:br w:type="page"/>
      </w:r>
    </w:p>
    <w:p w14:paraId="53AD32CB" w14:textId="77777777" w:rsidR="00E909BD" w:rsidRDefault="00E909BD" w:rsidP="00E909BD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443C27F5" w14:textId="77777777" w:rsidR="00E909BD" w:rsidRDefault="00E909BD" w:rsidP="00E909BD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43EE9F8E" w14:textId="36826A7E" w:rsidR="00E909BD" w:rsidRDefault="00E909BD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b/>
          <w:bCs/>
          <w:sz w:val="24"/>
          <w:szCs w:val="24"/>
        </w:rPr>
        <w:t>Actividad 4.</w:t>
      </w:r>
      <w:r>
        <w:rPr>
          <w:rFonts w:ascii="Verdana" w:hAnsi="Verdana"/>
          <w:sz w:val="24"/>
          <w:szCs w:val="24"/>
        </w:rPr>
        <w:t xml:space="preserve"> </w:t>
      </w:r>
    </w:p>
    <w:p w14:paraId="346BF5E2" w14:textId="77777777" w:rsidR="00E909BD" w:rsidRDefault="00E909BD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2CC4BD23" w14:textId="09DFE6FF" w:rsidR="00E909BD" w:rsidRPr="003B233F" w:rsidRDefault="00E909BD" w:rsidP="00F42E72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F42E72">
        <w:rPr>
          <w:rFonts w:ascii="Verdana" w:hAnsi="Verdana"/>
          <w:sz w:val="24"/>
          <w:szCs w:val="24"/>
        </w:rPr>
        <w:t>Responde a cada ejercicio con base en la progresión indicada. Elige la opción correcta.</w:t>
      </w:r>
      <w:r w:rsidRPr="00F42E72"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  <w:t xml:space="preserve"> </w:t>
      </w:r>
      <w:r w:rsidRPr="003B233F">
        <w:rPr>
          <w:rFonts w:ascii="Verdana" w:hAnsi="Verdana"/>
          <w:sz w:val="24"/>
          <w:szCs w:val="24"/>
        </w:rPr>
        <w:t>(Valor máximo del inciso: 1 punto)</w:t>
      </w:r>
    </w:p>
    <w:p w14:paraId="1298BFFC" w14:textId="31C7E0E8" w:rsidR="00E909BD" w:rsidRPr="003B233F" w:rsidRDefault="00E909BD" w:rsidP="00E909BD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  <w:shd w:val="clear" w:color="auto" w:fill="C5E0B3" w:themeFill="accent6" w:themeFillTint="66"/>
        </w:rPr>
      </w:pPr>
    </w:p>
    <w:p w14:paraId="5C0BF820" w14:textId="523AC747" w:rsidR="00F42E72" w:rsidRPr="003B233F" w:rsidRDefault="00F42E72" w:rsidP="00E909BD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  <w:shd w:val="clear" w:color="auto" w:fill="C5E0B3" w:themeFill="accent6" w:themeFillTint="66"/>
        </w:rPr>
      </w:pPr>
    </w:p>
    <w:p w14:paraId="42941291" w14:textId="2D7DEAA0" w:rsidR="000F23DA" w:rsidRDefault="00077EA8" w:rsidP="00F42E72">
      <w:pPr>
        <w:spacing w:line="240" w:lineRule="auto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a) Dada la progresión aritmética: 1, 4,</w:t>
      </w:r>
      <w:r w:rsidR="00016959">
        <w:rPr>
          <w:rFonts w:ascii="Verdana" w:hAnsi="Verdana"/>
          <w:sz w:val="24"/>
          <w:szCs w:val="24"/>
        </w:rPr>
        <w:t xml:space="preserve"> 7,</w:t>
      </w:r>
      <w:r>
        <w:rPr>
          <w:rFonts w:ascii="Verdana" w:hAnsi="Verdana"/>
          <w:sz w:val="24"/>
          <w:szCs w:val="24"/>
        </w:rPr>
        <w:t xml:space="preserve"> 10, 13, …, determina el término </w:t>
      </w:r>
      <w:r w:rsidR="00016959">
        <w:rPr>
          <w:rFonts w:ascii="Verdana" w:hAnsi="Verdana"/>
          <w:sz w:val="24"/>
          <w:szCs w:val="24"/>
        </w:rPr>
        <w:t>45</w:t>
      </w:r>
    </w:p>
    <w:p w14:paraId="7E0AB81B" w14:textId="7C45D09A" w:rsidR="00077EA8" w:rsidRDefault="00077EA8" w:rsidP="00F42E72">
      <w:pPr>
        <w:spacing w:line="240" w:lineRule="auto"/>
        <w:rPr>
          <w:rFonts w:ascii="Verdana" w:hAnsi="Verdana"/>
          <w:sz w:val="24"/>
          <w:szCs w:val="24"/>
        </w:rPr>
      </w:pPr>
    </w:p>
    <w:p w14:paraId="1D609A42" w14:textId="0AE5EEF9" w:rsidR="00077EA8" w:rsidRDefault="00077EA8" w:rsidP="00F42E72">
      <w:pPr>
        <w:spacing w:line="240" w:lineRule="auto"/>
        <w:rPr>
          <w:rFonts w:ascii="Verdana" w:hAnsi="Verdana"/>
          <w:sz w:val="24"/>
          <w:szCs w:val="24"/>
        </w:rPr>
      </w:pPr>
    </w:p>
    <w:p w14:paraId="320D8852" w14:textId="77777777" w:rsidR="00077EA8" w:rsidRDefault="00077EA8" w:rsidP="00F42E72">
      <w:pPr>
        <w:spacing w:line="240" w:lineRule="auto"/>
        <w:rPr>
          <w:rFonts w:ascii="Verdana" w:hAnsi="Verdana"/>
          <w:sz w:val="24"/>
          <w:szCs w:val="24"/>
        </w:rPr>
      </w:pPr>
    </w:p>
    <w:p w14:paraId="1C29572A" w14:textId="77777777" w:rsidR="000F23DA" w:rsidRDefault="000F23DA" w:rsidP="00F42E72">
      <w:pPr>
        <w:spacing w:line="240" w:lineRule="auto"/>
        <w:rPr>
          <w:rFonts w:ascii="Verdana" w:hAnsi="Verdana"/>
          <w:sz w:val="24"/>
          <w:szCs w:val="24"/>
        </w:rPr>
      </w:pPr>
    </w:p>
    <w:p w14:paraId="1CD2B56A" w14:textId="18C013A4" w:rsidR="00F42E72" w:rsidRDefault="00077EA8" w:rsidP="00F42E72">
      <w:pPr>
        <w:spacing w:line="240" w:lineRule="auto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b</w:t>
      </w:r>
      <w:r w:rsidR="00F42E72">
        <w:rPr>
          <w:rFonts w:ascii="Verdana" w:hAnsi="Verdana"/>
          <w:sz w:val="24"/>
          <w:szCs w:val="24"/>
        </w:rPr>
        <w:t xml:space="preserve">) </w:t>
      </w:r>
      <w:r w:rsidR="00F42E72" w:rsidRPr="00F42E72">
        <w:rPr>
          <w:rFonts w:ascii="Verdana" w:hAnsi="Verdana"/>
          <w:sz w:val="24"/>
          <w:szCs w:val="24"/>
        </w:rPr>
        <w:t>Dada la progresión aritmética:</w:t>
      </w:r>
      <w:r>
        <w:rPr>
          <w:rFonts w:ascii="Verdana" w:hAnsi="Verdana"/>
          <w:sz w:val="24"/>
          <w:szCs w:val="24"/>
        </w:rPr>
        <w:t xml:space="preserve"> -7, -4, -1, 2, …, </w:t>
      </w:r>
      <w:r w:rsidRPr="00F42E72">
        <w:rPr>
          <w:rFonts w:ascii="Verdana" w:hAnsi="Verdana"/>
          <w:sz w:val="24"/>
          <w:szCs w:val="24"/>
        </w:rPr>
        <w:t>determina</w:t>
      </w:r>
      <w:r w:rsidR="00F42E72" w:rsidRPr="00F42E72">
        <w:rPr>
          <w:rFonts w:ascii="Verdana" w:hAnsi="Verdana"/>
          <w:sz w:val="24"/>
          <w:szCs w:val="24"/>
        </w:rPr>
        <w:t xml:space="preserve"> el término </w:t>
      </w:r>
      <w:r w:rsidR="00016959">
        <w:rPr>
          <w:rFonts w:ascii="Verdana" w:hAnsi="Verdana"/>
          <w:sz w:val="24"/>
          <w:szCs w:val="24"/>
        </w:rPr>
        <w:t>14</w:t>
      </w:r>
    </w:p>
    <w:p w14:paraId="30FC50A1" w14:textId="5AAE0E39" w:rsidR="000F23DA" w:rsidRDefault="000F23DA" w:rsidP="00F42E72">
      <w:pPr>
        <w:spacing w:line="240" w:lineRule="auto"/>
        <w:rPr>
          <w:rFonts w:ascii="Verdana" w:hAnsi="Verdana"/>
          <w:sz w:val="24"/>
          <w:szCs w:val="24"/>
        </w:rPr>
      </w:pPr>
    </w:p>
    <w:p w14:paraId="62648376" w14:textId="49063C9C" w:rsidR="000F23DA" w:rsidRDefault="000F23DA" w:rsidP="00F42E72">
      <w:pPr>
        <w:spacing w:line="240" w:lineRule="auto"/>
        <w:rPr>
          <w:rFonts w:ascii="Verdana" w:hAnsi="Verdana"/>
          <w:sz w:val="24"/>
          <w:szCs w:val="24"/>
        </w:rPr>
      </w:pPr>
    </w:p>
    <w:p w14:paraId="0F4FFE92" w14:textId="77777777" w:rsidR="00077EA8" w:rsidRDefault="00077EA8" w:rsidP="00F42E72">
      <w:pPr>
        <w:spacing w:line="240" w:lineRule="auto"/>
        <w:rPr>
          <w:rFonts w:ascii="Verdana" w:hAnsi="Verdana"/>
          <w:sz w:val="24"/>
          <w:szCs w:val="24"/>
        </w:rPr>
      </w:pPr>
    </w:p>
    <w:p w14:paraId="1188F469" w14:textId="77777777" w:rsidR="00077EA8" w:rsidRDefault="00077EA8" w:rsidP="00F42E72">
      <w:pPr>
        <w:spacing w:line="240" w:lineRule="auto"/>
        <w:rPr>
          <w:rFonts w:ascii="Verdana" w:hAnsi="Verdana"/>
          <w:sz w:val="24"/>
          <w:szCs w:val="24"/>
        </w:rPr>
      </w:pPr>
    </w:p>
    <w:p w14:paraId="326159C9" w14:textId="3F5504E6" w:rsidR="000F23DA" w:rsidRDefault="00077EA8" w:rsidP="00F42E72">
      <w:pPr>
        <w:spacing w:line="240" w:lineRule="auto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c</w:t>
      </w:r>
      <w:r w:rsidR="000F23DA">
        <w:rPr>
          <w:rFonts w:ascii="Verdana" w:hAnsi="Verdana"/>
          <w:sz w:val="24"/>
          <w:szCs w:val="24"/>
        </w:rPr>
        <w:t>) De la progresión aritmética anterior determina la suma de los primeros 1</w:t>
      </w:r>
      <w:r w:rsidR="00016959">
        <w:rPr>
          <w:rFonts w:ascii="Verdana" w:hAnsi="Verdana"/>
          <w:sz w:val="24"/>
          <w:szCs w:val="24"/>
        </w:rPr>
        <w:t>1</w:t>
      </w:r>
      <w:r w:rsidR="000F23DA">
        <w:rPr>
          <w:rFonts w:ascii="Verdana" w:hAnsi="Verdana"/>
          <w:sz w:val="24"/>
          <w:szCs w:val="24"/>
        </w:rPr>
        <w:t xml:space="preserve"> términos</w:t>
      </w:r>
    </w:p>
    <w:p w14:paraId="6C0C3B0A" w14:textId="0C1B0263" w:rsidR="000F23DA" w:rsidRDefault="000F23DA" w:rsidP="00F42E72">
      <w:pPr>
        <w:spacing w:line="240" w:lineRule="auto"/>
        <w:rPr>
          <w:rFonts w:ascii="Verdana" w:hAnsi="Verdana"/>
          <w:b/>
          <w:bCs/>
          <w:sz w:val="24"/>
          <w:szCs w:val="24"/>
        </w:rPr>
      </w:pPr>
    </w:p>
    <w:p w14:paraId="033747F1" w14:textId="7ACF8FF6" w:rsidR="000F23DA" w:rsidRDefault="000F23DA" w:rsidP="00F42E72">
      <w:pPr>
        <w:spacing w:line="240" w:lineRule="auto"/>
        <w:rPr>
          <w:rFonts w:ascii="Verdana" w:hAnsi="Verdana"/>
          <w:b/>
          <w:bCs/>
          <w:sz w:val="24"/>
          <w:szCs w:val="24"/>
        </w:rPr>
      </w:pPr>
    </w:p>
    <w:p w14:paraId="07D2BF0B" w14:textId="4C337EAA" w:rsidR="000F23DA" w:rsidRDefault="000F23DA" w:rsidP="00F42E72">
      <w:pPr>
        <w:spacing w:line="240" w:lineRule="auto"/>
        <w:rPr>
          <w:rFonts w:ascii="Verdana" w:hAnsi="Verdana"/>
          <w:b/>
          <w:bCs/>
          <w:sz w:val="24"/>
          <w:szCs w:val="24"/>
        </w:rPr>
      </w:pPr>
    </w:p>
    <w:p w14:paraId="6E8F2788" w14:textId="77777777" w:rsidR="00077EA8" w:rsidRDefault="00077EA8" w:rsidP="00F42E72">
      <w:pPr>
        <w:spacing w:line="240" w:lineRule="auto"/>
        <w:rPr>
          <w:rFonts w:ascii="Verdana" w:hAnsi="Verdana"/>
          <w:b/>
          <w:bCs/>
          <w:sz w:val="24"/>
          <w:szCs w:val="24"/>
        </w:rPr>
      </w:pPr>
    </w:p>
    <w:p w14:paraId="1B5BB388" w14:textId="28031BCF" w:rsidR="000F23DA" w:rsidRDefault="000F23DA" w:rsidP="00F42E72">
      <w:pPr>
        <w:spacing w:line="240" w:lineRule="auto"/>
        <w:rPr>
          <w:rFonts w:ascii="Verdana" w:hAnsi="Verdana"/>
          <w:b/>
          <w:bCs/>
          <w:sz w:val="24"/>
          <w:szCs w:val="24"/>
        </w:rPr>
      </w:pPr>
    </w:p>
    <w:p w14:paraId="1DE7212E" w14:textId="4DF08E51" w:rsidR="000F23DA" w:rsidRDefault="00077EA8" w:rsidP="000F23DA">
      <w:pPr>
        <w:spacing w:line="240" w:lineRule="auto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d</w:t>
      </w:r>
      <w:r w:rsidR="000F23DA">
        <w:rPr>
          <w:rFonts w:ascii="Verdana" w:hAnsi="Verdana"/>
          <w:sz w:val="24"/>
          <w:szCs w:val="24"/>
        </w:rPr>
        <w:t xml:space="preserve">) </w:t>
      </w:r>
      <w:r w:rsidR="000F23DA" w:rsidRPr="00E6299C">
        <w:rPr>
          <w:rFonts w:ascii="Verdana" w:hAnsi="Verdana"/>
          <w:sz w:val="24"/>
          <w:szCs w:val="24"/>
        </w:rPr>
        <w:t xml:space="preserve">Dada la progresión </w:t>
      </w:r>
      <w:r w:rsidR="000F23DA">
        <w:rPr>
          <w:rFonts w:ascii="Verdana" w:hAnsi="Verdana"/>
          <w:sz w:val="24"/>
          <w:szCs w:val="24"/>
        </w:rPr>
        <w:t>geométrica</w:t>
      </w:r>
      <w:r w:rsidR="000F23DA" w:rsidRPr="00E6299C">
        <w:rPr>
          <w:rFonts w:ascii="Verdana" w:hAnsi="Verdana"/>
          <w:sz w:val="24"/>
          <w:szCs w:val="24"/>
        </w:rPr>
        <w:t xml:space="preserve">: </w:t>
      </w:r>
      <w:r w:rsidR="000F23DA" w:rsidRPr="00251745">
        <w:rPr>
          <w:rFonts w:ascii="Verdana" w:hAnsi="Verdana"/>
          <w:b/>
          <w:bCs/>
          <w:position w:val="-10"/>
          <w:sz w:val="24"/>
          <w:szCs w:val="24"/>
        </w:rPr>
        <w:object w:dxaOrig="1260" w:dyaOrig="320" w14:anchorId="38FCA5A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63pt;height:15.75pt" o:ole="">
            <v:imagedata r:id="rId7" o:title=""/>
          </v:shape>
          <o:OLEObject Type="Embed" ProgID="Equation.DSMT4" ShapeID="_x0000_i1032" DrawAspect="Content" ObjectID="_1737984389" r:id="rId8"/>
        </w:object>
      </w:r>
      <w:r w:rsidR="000F23DA" w:rsidRPr="00E6299C">
        <w:rPr>
          <w:rFonts w:ascii="Verdana" w:hAnsi="Verdana"/>
          <w:sz w:val="24"/>
          <w:szCs w:val="24"/>
        </w:rPr>
        <w:t>, determina</w:t>
      </w:r>
      <w:r w:rsidR="000F23DA">
        <w:rPr>
          <w:rFonts w:ascii="Verdana" w:hAnsi="Verdana"/>
          <w:sz w:val="24"/>
          <w:szCs w:val="24"/>
        </w:rPr>
        <w:t xml:space="preserve"> e</w:t>
      </w:r>
      <w:r w:rsidR="000F23DA" w:rsidRPr="0049136D">
        <w:rPr>
          <w:rFonts w:ascii="Verdana" w:hAnsi="Verdana"/>
          <w:sz w:val="24"/>
          <w:szCs w:val="24"/>
        </w:rPr>
        <w:t xml:space="preserve">l </w:t>
      </w:r>
      <w:r w:rsidR="00066003">
        <w:rPr>
          <w:rFonts w:ascii="Verdana" w:hAnsi="Verdana"/>
          <w:sz w:val="24"/>
          <w:szCs w:val="24"/>
        </w:rPr>
        <w:t>decimocuarto</w:t>
      </w:r>
      <w:r w:rsidR="000F23DA" w:rsidRPr="0049136D">
        <w:rPr>
          <w:rFonts w:ascii="Verdana" w:hAnsi="Verdana"/>
          <w:sz w:val="24"/>
          <w:szCs w:val="24"/>
        </w:rPr>
        <w:t xml:space="preserve"> término.</w:t>
      </w:r>
    </w:p>
    <w:p w14:paraId="4C59C763" w14:textId="2B430B71" w:rsidR="000F23DA" w:rsidRDefault="000F23DA" w:rsidP="000F23DA">
      <w:pPr>
        <w:spacing w:line="240" w:lineRule="auto"/>
        <w:rPr>
          <w:rFonts w:ascii="Verdana" w:hAnsi="Verdana"/>
          <w:sz w:val="24"/>
          <w:szCs w:val="24"/>
        </w:rPr>
      </w:pPr>
    </w:p>
    <w:p w14:paraId="461AA5CC" w14:textId="04EC7C34" w:rsidR="000F23DA" w:rsidRDefault="000F23DA" w:rsidP="000F23DA">
      <w:pPr>
        <w:spacing w:line="240" w:lineRule="auto"/>
        <w:rPr>
          <w:rFonts w:ascii="Verdana" w:hAnsi="Verdana"/>
          <w:sz w:val="24"/>
          <w:szCs w:val="24"/>
        </w:rPr>
      </w:pPr>
    </w:p>
    <w:p w14:paraId="7F658AAA" w14:textId="77777777" w:rsidR="00077EA8" w:rsidRDefault="00077EA8" w:rsidP="000F23DA">
      <w:pPr>
        <w:spacing w:line="240" w:lineRule="auto"/>
        <w:rPr>
          <w:rFonts w:ascii="Verdana" w:hAnsi="Verdana"/>
          <w:sz w:val="24"/>
          <w:szCs w:val="24"/>
        </w:rPr>
      </w:pPr>
    </w:p>
    <w:p w14:paraId="3E649EA3" w14:textId="3526B6CC" w:rsidR="000F23DA" w:rsidRDefault="000F23DA" w:rsidP="000F23DA">
      <w:pPr>
        <w:spacing w:line="240" w:lineRule="auto"/>
        <w:rPr>
          <w:rFonts w:ascii="Verdana" w:hAnsi="Verdana"/>
          <w:sz w:val="24"/>
          <w:szCs w:val="24"/>
        </w:rPr>
      </w:pPr>
    </w:p>
    <w:p w14:paraId="293F72F2" w14:textId="363A1CFA" w:rsidR="000F23DA" w:rsidRPr="0049136D" w:rsidRDefault="00077EA8" w:rsidP="000F23DA">
      <w:pPr>
        <w:spacing w:line="240" w:lineRule="auto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e</w:t>
      </w:r>
      <w:r w:rsidR="000F23DA">
        <w:rPr>
          <w:rFonts w:ascii="Verdana" w:hAnsi="Verdana"/>
          <w:sz w:val="24"/>
          <w:szCs w:val="24"/>
        </w:rPr>
        <w:t xml:space="preserve">) De la progresión geométrica anterior determina la suma de los primeros </w:t>
      </w:r>
      <w:r w:rsidR="00066003">
        <w:rPr>
          <w:rFonts w:ascii="Verdana" w:hAnsi="Verdana"/>
          <w:sz w:val="24"/>
          <w:szCs w:val="24"/>
        </w:rPr>
        <w:t>21</w:t>
      </w:r>
      <w:r w:rsidR="000F23DA">
        <w:rPr>
          <w:rFonts w:ascii="Verdana" w:hAnsi="Verdana"/>
          <w:sz w:val="24"/>
          <w:szCs w:val="24"/>
        </w:rPr>
        <w:t xml:space="preserve"> términos</w:t>
      </w:r>
    </w:p>
    <w:p w14:paraId="1A4E9EE8" w14:textId="46F09FC0" w:rsidR="000F23DA" w:rsidRPr="000F23DA" w:rsidRDefault="000F23DA" w:rsidP="00F42E72">
      <w:pPr>
        <w:spacing w:line="240" w:lineRule="auto"/>
        <w:rPr>
          <w:rFonts w:ascii="Verdana" w:hAnsi="Verdana"/>
          <w:sz w:val="24"/>
          <w:szCs w:val="24"/>
        </w:rPr>
      </w:pPr>
    </w:p>
    <w:p w14:paraId="33FBDEF6" w14:textId="5A86569C" w:rsidR="00F42E72" w:rsidRPr="00F42E72" w:rsidRDefault="00F42E72" w:rsidP="00E909BD">
      <w:pPr>
        <w:spacing w:after="0" w:line="240" w:lineRule="auto"/>
        <w:jc w:val="both"/>
        <w:rPr>
          <w:rFonts w:ascii="Verdana" w:hAnsi="Verdana"/>
          <w:sz w:val="20"/>
          <w:szCs w:val="20"/>
          <w:shd w:val="clear" w:color="auto" w:fill="C5E0B3" w:themeFill="accent6" w:themeFillTint="66"/>
        </w:rPr>
      </w:pPr>
    </w:p>
    <w:p w14:paraId="37D06164" w14:textId="6DF8840E" w:rsidR="00E909BD" w:rsidRDefault="00E909BD" w:rsidP="00E909BD">
      <w:pPr>
        <w:spacing w:after="0" w:line="240" w:lineRule="auto"/>
        <w:rPr>
          <w:rFonts w:ascii="Verdana" w:hAnsi="Verdana"/>
          <w:sz w:val="24"/>
          <w:szCs w:val="24"/>
        </w:rPr>
      </w:pPr>
    </w:p>
    <w:p w14:paraId="71EF057E" w14:textId="79B2AF14" w:rsidR="000F23DA" w:rsidRDefault="000F23DA" w:rsidP="00E909BD">
      <w:pPr>
        <w:spacing w:after="0" w:line="240" w:lineRule="auto"/>
        <w:rPr>
          <w:rFonts w:ascii="Verdana" w:hAnsi="Verdana"/>
          <w:sz w:val="24"/>
          <w:szCs w:val="24"/>
        </w:rPr>
      </w:pPr>
    </w:p>
    <w:p w14:paraId="56F3794A" w14:textId="558102CB" w:rsidR="000F23DA" w:rsidRDefault="000F23DA" w:rsidP="00E909BD">
      <w:pPr>
        <w:spacing w:after="0" w:line="240" w:lineRule="auto"/>
        <w:rPr>
          <w:rFonts w:ascii="Verdana" w:hAnsi="Verdana"/>
          <w:sz w:val="24"/>
          <w:szCs w:val="24"/>
        </w:rPr>
      </w:pPr>
    </w:p>
    <w:p w14:paraId="515509B3" w14:textId="4661FDB4" w:rsidR="000F23DA" w:rsidRDefault="000F23DA" w:rsidP="00E909BD">
      <w:pPr>
        <w:spacing w:after="0" w:line="240" w:lineRule="auto"/>
        <w:rPr>
          <w:rFonts w:ascii="Verdana" w:hAnsi="Verdana"/>
          <w:sz w:val="24"/>
          <w:szCs w:val="24"/>
        </w:rPr>
      </w:pPr>
    </w:p>
    <w:p w14:paraId="164E3818" w14:textId="0675D570" w:rsidR="00E909BD" w:rsidRDefault="00E909BD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b/>
          <w:bCs/>
          <w:sz w:val="24"/>
          <w:szCs w:val="24"/>
        </w:rPr>
        <w:t>Actividad 5.</w:t>
      </w:r>
      <w:r>
        <w:rPr>
          <w:rFonts w:ascii="Verdana" w:hAnsi="Verdana"/>
          <w:sz w:val="24"/>
          <w:szCs w:val="24"/>
        </w:rPr>
        <w:t xml:space="preserve"> </w:t>
      </w:r>
    </w:p>
    <w:p w14:paraId="51CAA0D2" w14:textId="77777777" w:rsidR="00E909BD" w:rsidRDefault="00E909BD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460EF4E3" w14:textId="77777777" w:rsidR="00077EA8" w:rsidRDefault="00E909BD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9F65AC">
        <w:rPr>
          <w:rFonts w:ascii="Verdana" w:hAnsi="Verdana"/>
          <w:sz w:val="24"/>
          <w:szCs w:val="24"/>
        </w:rPr>
        <w:t>Un alimento tiene en su empaque la siguiente información nutricional. Observa la imagen y contesta las preguntas</w:t>
      </w:r>
      <w:r>
        <w:rPr>
          <w:rFonts w:ascii="Verdana" w:hAnsi="Verdana"/>
          <w:sz w:val="24"/>
          <w:szCs w:val="24"/>
        </w:rPr>
        <w:t>.</w:t>
      </w:r>
    </w:p>
    <w:p w14:paraId="658889A7" w14:textId="44C602A8" w:rsidR="00E909BD" w:rsidRPr="003B233F" w:rsidRDefault="00E909BD" w:rsidP="003B233F">
      <w:pPr>
        <w:rPr>
          <w:rFonts w:ascii="Verdana" w:hAnsi="Verdana"/>
          <w:sz w:val="24"/>
          <w:szCs w:val="24"/>
        </w:rPr>
      </w:pPr>
      <w:r w:rsidRPr="003B233F">
        <w:rPr>
          <w:rFonts w:ascii="Verdana" w:hAnsi="Verdana"/>
          <w:sz w:val="24"/>
          <w:szCs w:val="24"/>
        </w:rPr>
        <w:t>(Valor máximo de cada inciso: 1</w:t>
      </w:r>
      <w:r w:rsidR="001E2D05" w:rsidRPr="003B233F">
        <w:rPr>
          <w:rFonts w:ascii="Verdana" w:hAnsi="Verdana"/>
          <w:sz w:val="24"/>
          <w:szCs w:val="24"/>
        </w:rPr>
        <w:t xml:space="preserve"> punto</w:t>
      </w:r>
      <w:r w:rsidRPr="003B233F">
        <w:rPr>
          <w:rFonts w:ascii="Verdana" w:hAnsi="Verdana"/>
          <w:sz w:val="24"/>
          <w:szCs w:val="24"/>
        </w:rPr>
        <w:t>)</w:t>
      </w:r>
    </w:p>
    <w:p w14:paraId="4215C50D" w14:textId="3EB92892" w:rsidR="00E909BD" w:rsidRPr="003B233F" w:rsidRDefault="00E909BD" w:rsidP="00E909BD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  <w:shd w:val="clear" w:color="auto" w:fill="C5E0B3" w:themeFill="accent6" w:themeFillTint="66"/>
        </w:rPr>
      </w:pPr>
    </w:p>
    <w:p w14:paraId="60562BF3" w14:textId="64E0EAFB" w:rsidR="00077EA8" w:rsidRPr="003B233F" w:rsidRDefault="00077EA8" w:rsidP="00E909BD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  <w:shd w:val="clear" w:color="auto" w:fill="C5E0B3" w:themeFill="accent6" w:themeFillTint="66"/>
        </w:rPr>
      </w:pPr>
    </w:p>
    <w:p w14:paraId="23A399FE" w14:textId="22108AE5" w:rsidR="00077EA8" w:rsidRDefault="00077EA8" w:rsidP="00E909BD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</w:pPr>
      <w:r>
        <w:rPr>
          <w:rFonts w:ascii="Verdana" w:hAnsi="Verdana"/>
          <w:noProof/>
          <w:sz w:val="24"/>
          <w:szCs w:val="24"/>
        </w:rPr>
        <w:drawing>
          <wp:inline distT="0" distB="0" distL="0" distR="0" wp14:anchorId="6FAD2A69" wp14:editId="6140F953">
            <wp:extent cx="3200400" cy="4368179"/>
            <wp:effectExtent l="0" t="0" r="0" b="0"/>
            <wp:docPr id="2" name="Imagen 2" descr="Forma&#10;&#10;Descripción generada automáticamente con confianza medi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n 2" descr="Forma&#10;&#10;Descripción generada automáticamente con confianza media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04130" cy="4373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080079" w14:textId="720721EF" w:rsidR="00077EA8" w:rsidRDefault="00077EA8" w:rsidP="00E909BD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</w:pPr>
    </w:p>
    <w:p w14:paraId="16ADB0F5" w14:textId="206A6678" w:rsidR="00077EA8" w:rsidRDefault="00077EA8" w:rsidP="00E909BD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</w:pPr>
    </w:p>
    <w:p w14:paraId="2CE9DDAA" w14:textId="3677B193" w:rsidR="00077EA8" w:rsidRDefault="00077EA8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a) </w:t>
      </w:r>
      <w:r w:rsidRPr="009F65AC">
        <w:rPr>
          <w:rFonts w:ascii="Verdana" w:hAnsi="Verdana"/>
          <w:sz w:val="24"/>
          <w:szCs w:val="24"/>
        </w:rPr>
        <w:t>¿Cuántos gramos contiene en total el envase?</w:t>
      </w:r>
      <w:r>
        <w:rPr>
          <w:rFonts w:ascii="Verdana" w:hAnsi="Verdana"/>
          <w:sz w:val="24"/>
          <w:szCs w:val="24"/>
        </w:rPr>
        <w:t xml:space="preserve"> </w:t>
      </w:r>
    </w:p>
    <w:p w14:paraId="28E4228E" w14:textId="530E665F" w:rsidR="00077EA8" w:rsidRDefault="00077EA8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6A7A1A9C" w14:textId="1B6150E0" w:rsidR="00077EA8" w:rsidRDefault="00077EA8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7F6853F3" w14:textId="6069826B" w:rsidR="00364881" w:rsidRDefault="00364881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4ABD2780" w14:textId="77777777" w:rsidR="00364881" w:rsidRDefault="00364881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7DF5C3C0" w14:textId="3C64F6FD" w:rsidR="00077EA8" w:rsidRDefault="001E2D05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b) </w:t>
      </w:r>
      <w:r w:rsidR="003540F0">
        <w:rPr>
          <w:rFonts w:ascii="Verdana" w:hAnsi="Verdana"/>
          <w:sz w:val="24"/>
          <w:szCs w:val="24"/>
        </w:rPr>
        <w:t>S</w:t>
      </w:r>
      <w:r>
        <w:rPr>
          <w:rFonts w:ascii="Verdana" w:hAnsi="Verdana"/>
          <w:sz w:val="24"/>
          <w:szCs w:val="24"/>
        </w:rPr>
        <w:t xml:space="preserve">i una persona consume una porción y </w:t>
      </w:r>
      <w:r w:rsidR="00066003">
        <w:rPr>
          <w:rFonts w:ascii="Verdana" w:hAnsi="Verdana"/>
          <w:sz w:val="24"/>
          <w:szCs w:val="24"/>
        </w:rPr>
        <w:t>tres cuartos</w:t>
      </w:r>
      <w:r>
        <w:rPr>
          <w:rFonts w:ascii="Verdana" w:hAnsi="Verdana"/>
          <w:sz w:val="24"/>
          <w:szCs w:val="24"/>
        </w:rPr>
        <w:t>, ¿Cuántos gramos de proteína a ingerido?</w:t>
      </w:r>
    </w:p>
    <w:p w14:paraId="7D3ED45A" w14:textId="0351EE35" w:rsidR="00077EA8" w:rsidRDefault="00077EA8" w:rsidP="00E909BD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</w:pPr>
    </w:p>
    <w:p w14:paraId="1D280C3C" w14:textId="55A1312A" w:rsidR="00077EA8" w:rsidRDefault="00077EA8" w:rsidP="00E909BD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</w:pPr>
    </w:p>
    <w:p w14:paraId="23E80608" w14:textId="173C185B" w:rsidR="00364881" w:rsidRDefault="00364881" w:rsidP="00E909BD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</w:pPr>
    </w:p>
    <w:p w14:paraId="777F1E6B" w14:textId="62BED406" w:rsidR="00364881" w:rsidRDefault="00364881" w:rsidP="00E909BD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</w:pPr>
    </w:p>
    <w:p w14:paraId="4DD8CC69" w14:textId="1126B702" w:rsidR="00364881" w:rsidRDefault="00364881" w:rsidP="00E909BD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</w:pPr>
    </w:p>
    <w:p w14:paraId="1547798F" w14:textId="720F0E68" w:rsidR="00364881" w:rsidRDefault="00364881" w:rsidP="00E909BD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</w:pPr>
    </w:p>
    <w:p w14:paraId="46A8931B" w14:textId="4C205F3B" w:rsidR="00364881" w:rsidRDefault="00364881" w:rsidP="00E909BD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</w:pPr>
    </w:p>
    <w:p w14:paraId="10F22DE8" w14:textId="35D7DE18" w:rsidR="00364881" w:rsidRDefault="00364881" w:rsidP="00E909BD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</w:pPr>
    </w:p>
    <w:p w14:paraId="35701D21" w14:textId="291A4FBC" w:rsidR="00364881" w:rsidRDefault="00364881" w:rsidP="00E909BD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</w:pPr>
    </w:p>
    <w:p w14:paraId="7171A37B" w14:textId="2F998AC3" w:rsidR="00364881" w:rsidRDefault="00364881" w:rsidP="00E909BD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</w:pPr>
    </w:p>
    <w:p w14:paraId="306D3607" w14:textId="68BE868E" w:rsidR="00364881" w:rsidRDefault="00364881" w:rsidP="00E909BD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</w:pPr>
    </w:p>
    <w:p w14:paraId="703CD185" w14:textId="683ED6A5" w:rsidR="00364881" w:rsidRDefault="00364881" w:rsidP="00E909BD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</w:pPr>
    </w:p>
    <w:p w14:paraId="4DBD778B" w14:textId="789FF625" w:rsidR="00364881" w:rsidRDefault="00364881" w:rsidP="00E909BD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</w:pPr>
    </w:p>
    <w:p w14:paraId="2BB2E3CD" w14:textId="77777777" w:rsidR="00364881" w:rsidRDefault="00364881" w:rsidP="00E909BD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</w:pPr>
    </w:p>
    <w:p w14:paraId="666F9D7B" w14:textId="327878D8" w:rsidR="00077EA8" w:rsidRDefault="00364881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c</w:t>
      </w:r>
      <w:r w:rsidR="00077EA8">
        <w:rPr>
          <w:rFonts w:ascii="Verdana" w:hAnsi="Verdana"/>
          <w:sz w:val="24"/>
          <w:szCs w:val="24"/>
        </w:rPr>
        <w:t xml:space="preserve">) </w:t>
      </w:r>
      <w:r w:rsidR="00077EA8" w:rsidRPr="009F65AC">
        <w:rPr>
          <w:rFonts w:ascii="Verdana" w:hAnsi="Verdana"/>
          <w:sz w:val="24"/>
          <w:szCs w:val="24"/>
        </w:rPr>
        <w:t xml:space="preserve">¿Cuántas calorías se consumirían si se ingiere </w:t>
      </w:r>
      <w:r w:rsidR="00066003">
        <w:rPr>
          <w:rFonts w:ascii="Verdana" w:hAnsi="Verdana"/>
          <w:sz w:val="24"/>
          <w:szCs w:val="24"/>
        </w:rPr>
        <w:t>un</w:t>
      </w:r>
      <w:r>
        <w:rPr>
          <w:rFonts w:ascii="Verdana" w:hAnsi="Verdana"/>
          <w:sz w:val="24"/>
          <w:szCs w:val="24"/>
        </w:rPr>
        <w:t xml:space="preserve"> tercio de</w:t>
      </w:r>
      <w:r w:rsidR="00077EA8" w:rsidRPr="009F65AC">
        <w:rPr>
          <w:rFonts w:ascii="Verdana" w:hAnsi="Verdana"/>
          <w:sz w:val="24"/>
          <w:szCs w:val="24"/>
        </w:rPr>
        <w:t xml:space="preserve">l contenido del envase? </w:t>
      </w:r>
    </w:p>
    <w:p w14:paraId="13FB1E98" w14:textId="23D16198" w:rsidR="00077EA8" w:rsidRDefault="00077EA8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74EEA037" w14:textId="77777777" w:rsidR="00364881" w:rsidRDefault="00364881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72D195F5" w14:textId="0BEFAB11" w:rsidR="00364881" w:rsidRDefault="00364881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04826C4B" w14:textId="1A8126CE" w:rsidR="00922E75" w:rsidRDefault="00922E75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67BA7118" w14:textId="769191C3" w:rsidR="00922E75" w:rsidRDefault="00922E75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4991E332" w14:textId="77777777" w:rsidR="00922E75" w:rsidRDefault="00922E75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6A41E1F0" w14:textId="77777777" w:rsidR="00364881" w:rsidRDefault="00364881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2BD166C4" w14:textId="77777777" w:rsidR="00364881" w:rsidRDefault="00364881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5689CE91" w14:textId="77777777" w:rsidR="00364881" w:rsidRDefault="00364881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4F18F182" w14:textId="65017564" w:rsidR="00077EA8" w:rsidRDefault="00364881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d)</w:t>
      </w:r>
      <w:r w:rsidR="00077EA8">
        <w:rPr>
          <w:rFonts w:ascii="Verdana" w:hAnsi="Verdana"/>
          <w:sz w:val="24"/>
          <w:szCs w:val="24"/>
        </w:rPr>
        <w:t xml:space="preserve"> </w:t>
      </w:r>
      <w:r w:rsidR="00077EA8" w:rsidRPr="009F65AC">
        <w:rPr>
          <w:rFonts w:ascii="Verdana" w:hAnsi="Verdana"/>
          <w:sz w:val="24"/>
          <w:szCs w:val="24"/>
        </w:rPr>
        <w:t xml:space="preserve">Si únicamente se consume </w:t>
      </w:r>
      <w:r>
        <w:rPr>
          <w:rFonts w:ascii="Verdana" w:hAnsi="Verdana"/>
          <w:sz w:val="24"/>
          <w:szCs w:val="24"/>
        </w:rPr>
        <w:t xml:space="preserve">un </w:t>
      </w:r>
      <w:r w:rsidR="00066003">
        <w:rPr>
          <w:rFonts w:ascii="Verdana" w:hAnsi="Verdana"/>
          <w:sz w:val="24"/>
          <w:szCs w:val="24"/>
        </w:rPr>
        <w:t>cuarto</w:t>
      </w:r>
      <w:r w:rsidR="00077EA8" w:rsidRPr="009F65AC">
        <w:rPr>
          <w:rFonts w:ascii="Verdana" w:hAnsi="Verdana"/>
          <w:sz w:val="24"/>
          <w:szCs w:val="24"/>
        </w:rPr>
        <w:t xml:space="preserve"> del alimento, ¿a cuántas tazas equivale?</w:t>
      </w:r>
    </w:p>
    <w:p w14:paraId="2F9925C7" w14:textId="214B1A96" w:rsidR="00077EA8" w:rsidRDefault="00077EA8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5947B76B" w14:textId="7FC66591" w:rsidR="00077EA8" w:rsidRDefault="00077EA8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79336428" w14:textId="439655BB" w:rsidR="00364881" w:rsidRDefault="00364881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7963C2DE" w14:textId="7CC5CAA7" w:rsidR="00364881" w:rsidRDefault="00364881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4AFC7289" w14:textId="51C2D400" w:rsidR="00922E75" w:rsidRDefault="00922E75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3A4BE2DC" w14:textId="0C4AEA1E" w:rsidR="00922E75" w:rsidRDefault="00922E75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31042C5C" w14:textId="77777777" w:rsidR="00922E75" w:rsidRDefault="00922E75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0BE6AB6D" w14:textId="2B4B34E4" w:rsidR="00364881" w:rsidRDefault="00364881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7F38D373" w14:textId="77777777" w:rsidR="00364881" w:rsidRDefault="00364881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564AB65E" w14:textId="0B432AEA" w:rsidR="00077EA8" w:rsidRDefault="00077EA8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78A6D114" w14:textId="1D74E0FA" w:rsidR="00077EA8" w:rsidRDefault="00364881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e</w:t>
      </w:r>
      <w:r w:rsidR="00077EA8">
        <w:rPr>
          <w:rFonts w:ascii="Verdana" w:hAnsi="Verdana"/>
          <w:sz w:val="24"/>
          <w:szCs w:val="24"/>
        </w:rPr>
        <w:t xml:space="preserve">) </w:t>
      </w:r>
      <w:r w:rsidR="00077EA8" w:rsidRPr="009F65AC">
        <w:rPr>
          <w:rFonts w:ascii="Verdana" w:hAnsi="Verdana"/>
          <w:sz w:val="24"/>
          <w:szCs w:val="24"/>
        </w:rPr>
        <w:t xml:space="preserve">¿Cuántos gramos de azúcar están contenidos en </w:t>
      </w:r>
      <w:r w:rsidR="00066003">
        <w:rPr>
          <w:rFonts w:ascii="Verdana" w:hAnsi="Verdana"/>
          <w:sz w:val="24"/>
          <w:szCs w:val="24"/>
        </w:rPr>
        <w:t>dos y medio</w:t>
      </w:r>
      <w:r w:rsidR="00077EA8" w:rsidRPr="009F65AC">
        <w:rPr>
          <w:rFonts w:ascii="Verdana" w:hAnsi="Verdana"/>
          <w:sz w:val="24"/>
          <w:szCs w:val="24"/>
        </w:rPr>
        <w:t xml:space="preserve"> envase de este alimento? </w:t>
      </w:r>
    </w:p>
    <w:p w14:paraId="5D46FC51" w14:textId="074A9C3A" w:rsidR="00FB1147" w:rsidRDefault="00FB1147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545806A8" w14:textId="50042D9A" w:rsidR="00FB1147" w:rsidRPr="00A44970" w:rsidRDefault="00FB1147" w:rsidP="00A44970">
      <w:pPr>
        <w:rPr>
          <w:rFonts w:ascii="Verdana" w:hAnsi="Verdana"/>
          <w:sz w:val="24"/>
          <w:szCs w:val="24"/>
        </w:rPr>
      </w:pPr>
    </w:p>
    <w:p w14:paraId="4B564D3A" w14:textId="48DD9392" w:rsidR="00FB1147" w:rsidRPr="00A44970" w:rsidRDefault="00FB1147" w:rsidP="00A44970">
      <w:pPr>
        <w:rPr>
          <w:rFonts w:ascii="Verdana" w:hAnsi="Verdana"/>
          <w:sz w:val="24"/>
          <w:szCs w:val="24"/>
        </w:rPr>
      </w:pPr>
    </w:p>
    <w:p w14:paraId="77731849" w14:textId="157796F7" w:rsidR="00FB1147" w:rsidRPr="00A44970" w:rsidRDefault="00FB1147" w:rsidP="00A44970">
      <w:pPr>
        <w:rPr>
          <w:rFonts w:ascii="Verdana" w:hAnsi="Verdana"/>
          <w:sz w:val="24"/>
          <w:szCs w:val="24"/>
        </w:rPr>
      </w:pPr>
    </w:p>
    <w:p w14:paraId="27E751AE" w14:textId="703552C8" w:rsidR="00FB1147" w:rsidRPr="00A44970" w:rsidRDefault="00FB1147" w:rsidP="00A44970">
      <w:pPr>
        <w:rPr>
          <w:rFonts w:ascii="Verdana" w:hAnsi="Verdana"/>
          <w:sz w:val="24"/>
          <w:szCs w:val="24"/>
        </w:rPr>
      </w:pPr>
    </w:p>
    <w:p w14:paraId="48B5A2F0" w14:textId="7B38BAC2" w:rsidR="00FB1147" w:rsidRPr="00A44970" w:rsidRDefault="00FB1147" w:rsidP="00A44970">
      <w:pPr>
        <w:rPr>
          <w:rFonts w:ascii="Verdana" w:hAnsi="Verdana"/>
          <w:sz w:val="24"/>
          <w:szCs w:val="24"/>
        </w:rPr>
      </w:pPr>
    </w:p>
    <w:p w14:paraId="4A61A20E" w14:textId="1E92DD69" w:rsidR="00FB1147" w:rsidRPr="00A44970" w:rsidRDefault="00FB1147" w:rsidP="00A44970">
      <w:pPr>
        <w:rPr>
          <w:rFonts w:ascii="Verdana" w:hAnsi="Verdana"/>
          <w:sz w:val="24"/>
          <w:szCs w:val="24"/>
        </w:rPr>
      </w:pPr>
    </w:p>
    <w:p w14:paraId="0344D552" w14:textId="02B86BE8" w:rsidR="00FB1147" w:rsidRPr="00A44970" w:rsidRDefault="00FB1147" w:rsidP="00A44970">
      <w:pPr>
        <w:rPr>
          <w:rFonts w:ascii="Verdana" w:hAnsi="Verdana"/>
          <w:sz w:val="24"/>
          <w:szCs w:val="24"/>
        </w:rPr>
      </w:pPr>
    </w:p>
    <w:p w14:paraId="781050D6" w14:textId="24FA235E" w:rsidR="00FB1147" w:rsidRPr="00A44970" w:rsidRDefault="00FB1147" w:rsidP="00A44970">
      <w:pPr>
        <w:rPr>
          <w:rFonts w:ascii="Verdana" w:hAnsi="Verdana"/>
          <w:sz w:val="24"/>
          <w:szCs w:val="24"/>
        </w:rPr>
      </w:pPr>
    </w:p>
    <w:p w14:paraId="2B2B8246" w14:textId="3F3188F4" w:rsidR="00FB1147" w:rsidRPr="00A44970" w:rsidRDefault="00FB1147" w:rsidP="00A44970">
      <w:pPr>
        <w:rPr>
          <w:rFonts w:ascii="Verdana" w:hAnsi="Verdana"/>
          <w:sz w:val="24"/>
          <w:szCs w:val="24"/>
        </w:rPr>
      </w:pPr>
    </w:p>
    <w:p w14:paraId="6A5FC417" w14:textId="76F2A32F" w:rsidR="00FB1147" w:rsidRPr="00A44970" w:rsidRDefault="00FB1147" w:rsidP="00A44970">
      <w:pPr>
        <w:rPr>
          <w:rFonts w:ascii="Verdana" w:hAnsi="Verdana"/>
          <w:sz w:val="24"/>
          <w:szCs w:val="24"/>
        </w:rPr>
      </w:pPr>
    </w:p>
    <w:p w14:paraId="556B3371" w14:textId="0CA14926" w:rsidR="00FB1147" w:rsidRPr="00A44970" w:rsidRDefault="00FB1147" w:rsidP="00A44970">
      <w:pPr>
        <w:rPr>
          <w:rFonts w:ascii="Verdana" w:hAnsi="Verdana"/>
          <w:sz w:val="24"/>
          <w:szCs w:val="24"/>
        </w:rPr>
      </w:pPr>
    </w:p>
    <w:p w14:paraId="227FFB24" w14:textId="22D260BB" w:rsidR="00FB1147" w:rsidRPr="00A44970" w:rsidRDefault="00FB1147" w:rsidP="00A44970">
      <w:pPr>
        <w:rPr>
          <w:rFonts w:ascii="Verdana" w:hAnsi="Verdana"/>
          <w:sz w:val="24"/>
          <w:szCs w:val="24"/>
        </w:rPr>
      </w:pPr>
    </w:p>
    <w:p w14:paraId="7BD5B8CD" w14:textId="511F8CA1" w:rsidR="00FB1147" w:rsidRPr="00A44970" w:rsidRDefault="00FB1147" w:rsidP="00A44970">
      <w:pPr>
        <w:rPr>
          <w:rFonts w:ascii="Verdana" w:hAnsi="Verdana"/>
          <w:sz w:val="24"/>
          <w:szCs w:val="24"/>
        </w:rPr>
      </w:pPr>
    </w:p>
    <w:p w14:paraId="4262D594" w14:textId="64A8677B" w:rsidR="00FB1147" w:rsidRPr="00A44970" w:rsidRDefault="00FB1147" w:rsidP="00A44970">
      <w:pPr>
        <w:rPr>
          <w:rFonts w:ascii="Verdana" w:hAnsi="Verdana"/>
          <w:sz w:val="24"/>
          <w:szCs w:val="24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8425"/>
        <w:gridCol w:w="1245"/>
        <w:gridCol w:w="1120"/>
      </w:tblGrid>
      <w:tr w:rsidR="00066003" w:rsidRPr="00066003" w14:paraId="3A0264FF" w14:textId="49C03D2F" w:rsidTr="00066003">
        <w:tc>
          <w:tcPr>
            <w:tcW w:w="9670" w:type="dxa"/>
            <w:gridSpan w:val="2"/>
            <w:vAlign w:val="center"/>
          </w:tcPr>
          <w:p w14:paraId="1CC12DAF" w14:textId="77777777" w:rsidR="00066003" w:rsidRPr="00066003" w:rsidRDefault="00066003" w:rsidP="00A44970">
            <w:pPr>
              <w:rPr>
                <w:rFonts w:ascii="Verdana" w:hAnsi="Verdana"/>
                <w:b/>
                <w:bCs/>
                <w:sz w:val="20"/>
                <w:szCs w:val="20"/>
              </w:rPr>
            </w:pPr>
            <w:r w:rsidRPr="00066003">
              <w:rPr>
                <w:rFonts w:ascii="Verdana" w:hAnsi="Verdana"/>
                <w:b/>
                <w:bCs/>
                <w:sz w:val="20"/>
                <w:szCs w:val="20"/>
              </w:rPr>
              <w:t>Lista de cotejo</w:t>
            </w:r>
          </w:p>
        </w:tc>
        <w:tc>
          <w:tcPr>
            <w:tcW w:w="1120" w:type="dxa"/>
          </w:tcPr>
          <w:p w14:paraId="6EF80884" w14:textId="77777777" w:rsidR="00066003" w:rsidRPr="00066003" w:rsidRDefault="00066003" w:rsidP="00A44970">
            <w:pPr>
              <w:rPr>
                <w:rFonts w:ascii="Verdana" w:hAnsi="Verdana"/>
                <w:b/>
                <w:bCs/>
                <w:sz w:val="20"/>
                <w:szCs w:val="20"/>
              </w:rPr>
            </w:pPr>
          </w:p>
        </w:tc>
      </w:tr>
      <w:tr w:rsidR="00066003" w:rsidRPr="00066003" w14:paraId="69C72598" w14:textId="3C6BA4FE" w:rsidTr="00066003">
        <w:tc>
          <w:tcPr>
            <w:tcW w:w="8425" w:type="dxa"/>
            <w:vAlign w:val="center"/>
          </w:tcPr>
          <w:p w14:paraId="08E95CFD" w14:textId="77777777" w:rsidR="00066003" w:rsidRPr="00066003" w:rsidRDefault="00066003" w:rsidP="00A44970">
            <w:pPr>
              <w:rPr>
                <w:rFonts w:ascii="Verdana" w:hAnsi="Verdana"/>
                <w:b/>
                <w:bCs/>
                <w:sz w:val="20"/>
                <w:szCs w:val="20"/>
              </w:rPr>
            </w:pPr>
            <w:r w:rsidRPr="00066003">
              <w:rPr>
                <w:rFonts w:ascii="Verdana" w:hAnsi="Verdana"/>
                <w:b/>
                <w:bCs/>
                <w:sz w:val="20"/>
                <w:szCs w:val="20"/>
              </w:rPr>
              <w:t>Criterio</w:t>
            </w:r>
          </w:p>
        </w:tc>
        <w:tc>
          <w:tcPr>
            <w:tcW w:w="1245" w:type="dxa"/>
            <w:vAlign w:val="center"/>
          </w:tcPr>
          <w:p w14:paraId="7BA0FAEC" w14:textId="77777777" w:rsidR="00066003" w:rsidRPr="00066003" w:rsidRDefault="00066003" w:rsidP="00A44970">
            <w:pPr>
              <w:rPr>
                <w:rFonts w:ascii="Verdana" w:hAnsi="Verdana"/>
                <w:b/>
                <w:bCs/>
                <w:sz w:val="20"/>
                <w:szCs w:val="20"/>
              </w:rPr>
            </w:pPr>
            <w:r w:rsidRPr="00066003">
              <w:rPr>
                <w:rFonts w:ascii="Verdana" w:hAnsi="Verdana"/>
                <w:b/>
                <w:bCs/>
                <w:sz w:val="20"/>
                <w:szCs w:val="20"/>
              </w:rPr>
              <w:t>Valor en Puntos</w:t>
            </w:r>
          </w:p>
        </w:tc>
        <w:tc>
          <w:tcPr>
            <w:tcW w:w="1120" w:type="dxa"/>
          </w:tcPr>
          <w:p w14:paraId="08A573A0" w14:textId="77777777" w:rsidR="00066003" w:rsidRPr="00066003" w:rsidRDefault="00066003" w:rsidP="00A44970">
            <w:pPr>
              <w:rPr>
                <w:rFonts w:ascii="Verdana" w:hAnsi="Verdana"/>
                <w:b/>
                <w:bCs/>
                <w:sz w:val="20"/>
                <w:szCs w:val="20"/>
              </w:rPr>
            </w:pPr>
          </w:p>
        </w:tc>
      </w:tr>
      <w:tr w:rsidR="00066003" w:rsidRPr="00066003" w14:paraId="73BB2B45" w14:textId="4E518250" w:rsidTr="00066003">
        <w:tc>
          <w:tcPr>
            <w:tcW w:w="9670" w:type="dxa"/>
            <w:gridSpan w:val="2"/>
            <w:shd w:val="clear" w:color="auto" w:fill="D0CECE" w:themeFill="background2" w:themeFillShade="E6"/>
            <w:vAlign w:val="center"/>
          </w:tcPr>
          <w:p w14:paraId="17FA2DC9" w14:textId="77777777" w:rsidR="00066003" w:rsidRPr="00066003" w:rsidRDefault="00066003" w:rsidP="00A44970">
            <w:pPr>
              <w:rPr>
                <w:rFonts w:ascii="Verdana" w:hAnsi="Verdana"/>
                <w:b/>
                <w:bCs/>
                <w:sz w:val="20"/>
                <w:szCs w:val="20"/>
                <w:highlight w:val="lightGray"/>
              </w:rPr>
            </w:pPr>
            <w:r w:rsidRPr="00066003">
              <w:rPr>
                <w:rFonts w:ascii="Verdana" w:hAnsi="Verdana"/>
                <w:b/>
                <w:bCs/>
                <w:sz w:val="20"/>
                <w:szCs w:val="20"/>
                <w:highlight w:val="lightGray"/>
              </w:rPr>
              <w:t>Actividad 1.</w:t>
            </w:r>
          </w:p>
        </w:tc>
        <w:tc>
          <w:tcPr>
            <w:tcW w:w="1120" w:type="dxa"/>
            <w:shd w:val="clear" w:color="auto" w:fill="D0CECE" w:themeFill="background2" w:themeFillShade="E6"/>
          </w:tcPr>
          <w:p w14:paraId="280111F4" w14:textId="77777777" w:rsidR="00066003" w:rsidRPr="00066003" w:rsidRDefault="00066003" w:rsidP="00A44970">
            <w:pPr>
              <w:rPr>
                <w:rFonts w:ascii="Verdana" w:hAnsi="Verdana"/>
                <w:b/>
                <w:bCs/>
                <w:sz w:val="20"/>
                <w:szCs w:val="20"/>
                <w:highlight w:val="lightGray"/>
              </w:rPr>
            </w:pPr>
          </w:p>
        </w:tc>
      </w:tr>
      <w:tr w:rsidR="00066003" w:rsidRPr="00066003" w14:paraId="721B5EC1" w14:textId="4C1A7DC7" w:rsidTr="002362D1">
        <w:tc>
          <w:tcPr>
            <w:tcW w:w="8425" w:type="dxa"/>
            <w:vAlign w:val="center"/>
          </w:tcPr>
          <w:p w14:paraId="5C69AE09" w14:textId="77777777" w:rsidR="00066003" w:rsidRPr="00066003" w:rsidRDefault="00066003" w:rsidP="00066003">
            <w:pPr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Efectúa y simplifica correctamente las operaciones indicadas en el primer ejercicio</w:t>
            </w:r>
          </w:p>
        </w:tc>
        <w:tc>
          <w:tcPr>
            <w:tcW w:w="1245" w:type="dxa"/>
            <w:vAlign w:val="center"/>
          </w:tcPr>
          <w:p w14:paraId="5D466EF4" w14:textId="0620CC41" w:rsidR="00066003" w:rsidRPr="00066003" w:rsidRDefault="00066003" w:rsidP="00066003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1</w:t>
            </w:r>
          </w:p>
        </w:tc>
        <w:tc>
          <w:tcPr>
            <w:tcW w:w="1120" w:type="dxa"/>
            <w:vAlign w:val="center"/>
          </w:tcPr>
          <w:p w14:paraId="2F5827B7" w14:textId="35B66B63" w:rsidR="00066003" w:rsidRPr="00066003" w:rsidRDefault="00066003" w:rsidP="00066003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1</w:t>
            </w:r>
          </w:p>
        </w:tc>
      </w:tr>
      <w:tr w:rsidR="00066003" w:rsidRPr="00066003" w14:paraId="2A90D805" w14:textId="63F86AF3" w:rsidTr="002362D1">
        <w:tc>
          <w:tcPr>
            <w:tcW w:w="8425" w:type="dxa"/>
            <w:vAlign w:val="center"/>
          </w:tcPr>
          <w:p w14:paraId="7732A084" w14:textId="77777777" w:rsidR="00066003" w:rsidRPr="00066003" w:rsidRDefault="00066003" w:rsidP="00066003">
            <w:pPr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Efectúa y simplifica correctamente las operaciones indicadas en el segundo ejercicio</w:t>
            </w:r>
          </w:p>
        </w:tc>
        <w:tc>
          <w:tcPr>
            <w:tcW w:w="1245" w:type="dxa"/>
            <w:vAlign w:val="center"/>
          </w:tcPr>
          <w:p w14:paraId="6C44E84E" w14:textId="33489E2C" w:rsidR="00066003" w:rsidRPr="00066003" w:rsidRDefault="00066003" w:rsidP="00066003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1</w:t>
            </w:r>
          </w:p>
        </w:tc>
        <w:tc>
          <w:tcPr>
            <w:tcW w:w="1120" w:type="dxa"/>
            <w:vAlign w:val="center"/>
          </w:tcPr>
          <w:p w14:paraId="4C2BD374" w14:textId="324274BB" w:rsidR="00066003" w:rsidRPr="00066003" w:rsidRDefault="00066003" w:rsidP="00066003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1</w:t>
            </w:r>
          </w:p>
        </w:tc>
      </w:tr>
      <w:tr w:rsidR="00066003" w:rsidRPr="00066003" w14:paraId="431C577C" w14:textId="485BE78D" w:rsidTr="002362D1">
        <w:tc>
          <w:tcPr>
            <w:tcW w:w="8425" w:type="dxa"/>
            <w:vAlign w:val="center"/>
          </w:tcPr>
          <w:p w14:paraId="418DEF7F" w14:textId="77777777" w:rsidR="00066003" w:rsidRPr="00066003" w:rsidRDefault="00066003" w:rsidP="00066003">
            <w:pPr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Efectúa y simplifica correctamente las operaciones indicadas en el tercer ejercicio</w:t>
            </w:r>
          </w:p>
        </w:tc>
        <w:tc>
          <w:tcPr>
            <w:tcW w:w="1245" w:type="dxa"/>
            <w:vAlign w:val="center"/>
          </w:tcPr>
          <w:p w14:paraId="7D29AE9A" w14:textId="03E8DF8C" w:rsidR="00066003" w:rsidRPr="00066003" w:rsidRDefault="00066003" w:rsidP="00066003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1</w:t>
            </w:r>
          </w:p>
        </w:tc>
        <w:tc>
          <w:tcPr>
            <w:tcW w:w="1120" w:type="dxa"/>
            <w:vAlign w:val="center"/>
          </w:tcPr>
          <w:p w14:paraId="08CEE0F8" w14:textId="3A84F384" w:rsidR="00066003" w:rsidRPr="00066003" w:rsidRDefault="00066003" w:rsidP="00066003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1</w:t>
            </w:r>
          </w:p>
        </w:tc>
      </w:tr>
      <w:tr w:rsidR="00066003" w:rsidRPr="00066003" w14:paraId="6067045B" w14:textId="03994E48" w:rsidTr="002362D1">
        <w:tc>
          <w:tcPr>
            <w:tcW w:w="8425" w:type="dxa"/>
            <w:vAlign w:val="center"/>
          </w:tcPr>
          <w:p w14:paraId="5324319B" w14:textId="77777777" w:rsidR="00066003" w:rsidRPr="00066003" w:rsidRDefault="00066003" w:rsidP="00066003">
            <w:pPr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Efectúa y simplifica correctamente las operaciones indicadas en el cuarto ejercicio</w:t>
            </w:r>
          </w:p>
        </w:tc>
        <w:tc>
          <w:tcPr>
            <w:tcW w:w="1245" w:type="dxa"/>
            <w:vAlign w:val="center"/>
          </w:tcPr>
          <w:p w14:paraId="2E8FDEE7" w14:textId="17D49E02" w:rsidR="00066003" w:rsidRPr="00066003" w:rsidRDefault="00066003" w:rsidP="00066003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1</w:t>
            </w:r>
          </w:p>
        </w:tc>
        <w:tc>
          <w:tcPr>
            <w:tcW w:w="1120" w:type="dxa"/>
            <w:vAlign w:val="center"/>
          </w:tcPr>
          <w:p w14:paraId="2B5CDEDF" w14:textId="197ED0AB" w:rsidR="00066003" w:rsidRPr="00066003" w:rsidRDefault="00066003" w:rsidP="00066003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1</w:t>
            </w:r>
          </w:p>
        </w:tc>
      </w:tr>
      <w:tr w:rsidR="00066003" w:rsidRPr="00066003" w14:paraId="75FABC3C" w14:textId="24DEEC20" w:rsidTr="002362D1">
        <w:tc>
          <w:tcPr>
            <w:tcW w:w="8425" w:type="dxa"/>
            <w:vAlign w:val="center"/>
          </w:tcPr>
          <w:p w14:paraId="53C535BB" w14:textId="038E03F8" w:rsidR="00066003" w:rsidRPr="00066003" w:rsidRDefault="00066003" w:rsidP="00066003">
            <w:pPr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Efectúa y simplifica correctamente las operaciones indicadas en el quinto ejercicio</w:t>
            </w:r>
          </w:p>
        </w:tc>
        <w:tc>
          <w:tcPr>
            <w:tcW w:w="1245" w:type="dxa"/>
            <w:vAlign w:val="center"/>
          </w:tcPr>
          <w:p w14:paraId="4FAB341A" w14:textId="52BE6347" w:rsidR="00066003" w:rsidRPr="00066003" w:rsidRDefault="00066003" w:rsidP="00066003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1</w:t>
            </w:r>
          </w:p>
        </w:tc>
        <w:tc>
          <w:tcPr>
            <w:tcW w:w="1120" w:type="dxa"/>
            <w:vAlign w:val="center"/>
          </w:tcPr>
          <w:p w14:paraId="17155CAC" w14:textId="3117EF10" w:rsidR="00066003" w:rsidRPr="00066003" w:rsidRDefault="00066003" w:rsidP="00066003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1</w:t>
            </w:r>
          </w:p>
        </w:tc>
      </w:tr>
      <w:tr w:rsidR="00066003" w:rsidRPr="00066003" w14:paraId="5B3E13A2" w14:textId="2990EC2E" w:rsidTr="00066003">
        <w:tc>
          <w:tcPr>
            <w:tcW w:w="9670" w:type="dxa"/>
            <w:gridSpan w:val="2"/>
            <w:shd w:val="clear" w:color="auto" w:fill="D0CECE" w:themeFill="background2" w:themeFillShade="E6"/>
            <w:vAlign w:val="center"/>
          </w:tcPr>
          <w:p w14:paraId="3CC48C10" w14:textId="77777777" w:rsidR="00066003" w:rsidRPr="00066003" w:rsidRDefault="00066003" w:rsidP="00A44970">
            <w:pPr>
              <w:rPr>
                <w:rFonts w:ascii="Verdana" w:hAnsi="Verdana"/>
                <w:b/>
                <w:bCs/>
                <w:sz w:val="20"/>
                <w:szCs w:val="20"/>
              </w:rPr>
            </w:pPr>
            <w:r w:rsidRPr="00066003">
              <w:rPr>
                <w:rFonts w:ascii="Verdana" w:hAnsi="Verdana"/>
                <w:b/>
                <w:bCs/>
                <w:sz w:val="20"/>
                <w:szCs w:val="20"/>
              </w:rPr>
              <w:t>Actividad 2.</w:t>
            </w:r>
          </w:p>
        </w:tc>
        <w:tc>
          <w:tcPr>
            <w:tcW w:w="1120" w:type="dxa"/>
            <w:shd w:val="clear" w:color="auto" w:fill="D0CECE" w:themeFill="background2" w:themeFillShade="E6"/>
          </w:tcPr>
          <w:p w14:paraId="37C1754E" w14:textId="77777777" w:rsidR="00066003" w:rsidRPr="00066003" w:rsidRDefault="00066003" w:rsidP="00A44970">
            <w:pPr>
              <w:rPr>
                <w:rFonts w:ascii="Verdana" w:hAnsi="Verdana"/>
                <w:b/>
                <w:bCs/>
                <w:sz w:val="20"/>
                <w:szCs w:val="20"/>
              </w:rPr>
            </w:pPr>
          </w:p>
        </w:tc>
      </w:tr>
      <w:tr w:rsidR="00066003" w:rsidRPr="00066003" w14:paraId="120ABB70" w14:textId="13BE0DF3" w:rsidTr="00C43226">
        <w:tc>
          <w:tcPr>
            <w:tcW w:w="8425" w:type="dxa"/>
            <w:vAlign w:val="center"/>
          </w:tcPr>
          <w:p w14:paraId="4654CE4C" w14:textId="6DCFAC83" w:rsidR="00066003" w:rsidRPr="00066003" w:rsidRDefault="00066003" w:rsidP="00066003">
            <w:pPr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Para el ejercicio a plantea la proporción numérica y la resuelve satisfactoriamente</w:t>
            </w:r>
          </w:p>
        </w:tc>
        <w:tc>
          <w:tcPr>
            <w:tcW w:w="1245" w:type="dxa"/>
            <w:vAlign w:val="center"/>
          </w:tcPr>
          <w:p w14:paraId="3E7B0F67" w14:textId="6C159A70" w:rsidR="00066003" w:rsidRPr="00066003" w:rsidRDefault="00066003" w:rsidP="00066003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2.5</w:t>
            </w:r>
          </w:p>
        </w:tc>
        <w:tc>
          <w:tcPr>
            <w:tcW w:w="1120" w:type="dxa"/>
            <w:vAlign w:val="center"/>
          </w:tcPr>
          <w:p w14:paraId="7D29EA3B" w14:textId="23ADFC63" w:rsidR="00066003" w:rsidRPr="00066003" w:rsidRDefault="00066003" w:rsidP="00066003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2.5</w:t>
            </w:r>
          </w:p>
        </w:tc>
      </w:tr>
      <w:tr w:rsidR="00066003" w:rsidRPr="00066003" w14:paraId="328132E2" w14:textId="4C0BDA29" w:rsidTr="00C43226">
        <w:tc>
          <w:tcPr>
            <w:tcW w:w="8425" w:type="dxa"/>
            <w:vAlign w:val="center"/>
          </w:tcPr>
          <w:p w14:paraId="3D2D4D99" w14:textId="4443E396" w:rsidR="00066003" w:rsidRPr="00066003" w:rsidRDefault="00066003" w:rsidP="00066003">
            <w:pPr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Para el ejercicio b plantea la proporción numérica y la resuelve satisfactoriamente</w:t>
            </w:r>
          </w:p>
        </w:tc>
        <w:tc>
          <w:tcPr>
            <w:tcW w:w="1245" w:type="dxa"/>
            <w:vAlign w:val="center"/>
          </w:tcPr>
          <w:p w14:paraId="0E06B602" w14:textId="15197CDC" w:rsidR="00066003" w:rsidRPr="00066003" w:rsidRDefault="00066003" w:rsidP="00066003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2.5</w:t>
            </w:r>
          </w:p>
        </w:tc>
        <w:tc>
          <w:tcPr>
            <w:tcW w:w="1120" w:type="dxa"/>
            <w:vAlign w:val="center"/>
          </w:tcPr>
          <w:p w14:paraId="7DBD3321" w14:textId="64B81750" w:rsidR="00066003" w:rsidRPr="00066003" w:rsidRDefault="00066003" w:rsidP="00066003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2.5</w:t>
            </w:r>
          </w:p>
        </w:tc>
      </w:tr>
      <w:tr w:rsidR="00066003" w:rsidRPr="00066003" w14:paraId="3AAB3D53" w14:textId="5E5F69D4" w:rsidTr="00066003">
        <w:tc>
          <w:tcPr>
            <w:tcW w:w="9670" w:type="dxa"/>
            <w:gridSpan w:val="2"/>
            <w:shd w:val="clear" w:color="auto" w:fill="D0CECE" w:themeFill="background2" w:themeFillShade="E6"/>
            <w:vAlign w:val="center"/>
          </w:tcPr>
          <w:p w14:paraId="34CD14FF" w14:textId="77777777" w:rsidR="00066003" w:rsidRPr="00066003" w:rsidRDefault="00066003" w:rsidP="00A44970">
            <w:pPr>
              <w:rPr>
                <w:rFonts w:ascii="Verdana" w:hAnsi="Verdana"/>
                <w:b/>
                <w:bCs/>
                <w:sz w:val="20"/>
                <w:szCs w:val="20"/>
              </w:rPr>
            </w:pPr>
            <w:r w:rsidRPr="00066003">
              <w:rPr>
                <w:rFonts w:ascii="Verdana" w:hAnsi="Verdana"/>
                <w:b/>
                <w:bCs/>
                <w:sz w:val="20"/>
                <w:szCs w:val="20"/>
              </w:rPr>
              <w:t>Actividad 3.</w:t>
            </w:r>
          </w:p>
        </w:tc>
        <w:tc>
          <w:tcPr>
            <w:tcW w:w="1120" w:type="dxa"/>
            <w:shd w:val="clear" w:color="auto" w:fill="D0CECE" w:themeFill="background2" w:themeFillShade="E6"/>
          </w:tcPr>
          <w:p w14:paraId="0D6BD923" w14:textId="77777777" w:rsidR="00066003" w:rsidRPr="00066003" w:rsidRDefault="00066003" w:rsidP="00A44970">
            <w:pPr>
              <w:rPr>
                <w:rFonts w:ascii="Verdana" w:hAnsi="Verdana"/>
                <w:b/>
                <w:bCs/>
                <w:sz w:val="20"/>
                <w:szCs w:val="20"/>
              </w:rPr>
            </w:pPr>
          </w:p>
        </w:tc>
      </w:tr>
      <w:tr w:rsidR="00066003" w:rsidRPr="00066003" w14:paraId="2687786F" w14:textId="7D75D580" w:rsidTr="00CD3E99">
        <w:tc>
          <w:tcPr>
            <w:tcW w:w="8425" w:type="dxa"/>
            <w:vAlign w:val="center"/>
          </w:tcPr>
          <w:p w14:paraId="314D6748" w14:textId="65DBFA2A" w:rsidR="00066003" w:rsidRPr="00066003" w:rsidRDefault="00066003" w:rsidP="00066003">
            <w:pPr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Utiliza adecuadamente la jerarquización de operaciones y realiza las operaciones indicadas respetando los signos de agrupación y llega al resultado correcto para el ejercicio a</w:t>
            </w:r>
          </w:p>
        </w:tc>
        <w:tc>
          <w:tcPr>
            <w:tcW w:w="1245" w:type="dxa"/>
            <w:vAlign w:val="center"/>
          </w:tcPr>
          <w:p w14:paraId="017FFFDD" w14:textId="0926FBDA" w:rsidR="00066003" w:rsidRPr="00066003" w:rsidRDefault="00066003" w:rsidP="00066003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2.5</w:t>
            </w:r>
          </w:p>
        </w:tc>
        <w:tc>
          <w:tcPr>
            <w:tcW w:w="1120" w:type="dxa"/>
            <w:vAlign w:val="center"/>
          </w:tcPr>
          <w:p w14:paraId="2C8C7BC6" w14:textId="368B709E" w:rsidR="00066003" w:rsidRPr="00066003" w:rsidRDefault="00066003" w:rsidP="00066003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2.5</w:t>
            </w:r>
          </w:p>
        </w:tc>
      </w:tr>
      <w:tr w:rsidR="00066003" w:rsidRPr="00066003" w14:paraId="520181C4" w14:textId="2475208A" w:rsidTr="00CD3E99">
        <w:tc>
          <w:tcPr>
            <w:tcW w:w="8425" w:type="dxa"/>
            <w:vAlign w:val="center"/>
          </w:tcPr>
          <w:p w14:paraId="3AC55E43" w14:textId="178CE047" w:rsidR="00066003" w:rsidRPr="00066003" w:rsidRDefault="00066003" w:rsidP="00066003">
            <w:pPr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Utiliza adecuadamente la jerarquización de operaciones y realiza las operaciones indicadas respetando los signos de agrupación y llega al resultado correcto para el ejercicio b</w:t>
            </w:r>
          </w:p>
        </w:tc>
        <w:tc>
          <w:tcPr>
            <w:tcW w:w="1245" w:type="dxa"/>
            <w:vAlign w:val="center"/>
          </w:tcPr>
          <w:p w14:paraId="40BDF234" w14:textId="7500D450" w:rsidR="00066003" w:rsidRPr="00066003" w:rsidRDefault="00066003" w:rsidP="00066003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2.5</w:t>
            </w:r>
          </w:p>
        </w:tc>
        <w:tc>
          <w:tcPr>
            <w:tcW w:w="1120" w:type="dxa"/>
            <w:vAlign w:val="center"/>
          </w:tcPr>
          <w:p w14:paraId="3C6E1E28" w14:textId="1E6C1C0A" w:rsidR="00066003" w:rsidRPr="00066003" w:rsidRDefault="00066003" w:rsidP="00066003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2.5</w:t>
            </w:r>
          </w:p>
        </w:tc>
      </w:tr>
      <w:tr w:rsidR="00066003" w:rsidRPr="00066003" w14:paraId="7EA0152E" w14:textId="6787BE12" w:rsidTr="00066003">
        <w:tc>
          <w:tcPr>
            <w:tcW w:w="9670" w:type="dxa"/>
            <w:gridSpan w:val="2"/>
            <w:shd w:val="clear" w:color="auto" w:fill="D0CECE" w:themeFill="background2" w:themeFillShade="E6"/>
            <w:vAlign w:val="center"/>
          </w:tcPr>
          <w:p w14:paraId="7635879A" w14:textId="77777777" w:rsidR="00066003" w:rsidRPr="00066003" w:rsidRDefault="00066003" w:rsidP="00A44970">
            <w:pPr>
              <w:rPr>
                <w:rFonts w:ascii="Verdana" w:hAnsi="Verdana"/>
                <w:b/>
                <w:bCs/>
                <w:sz w:val="20"/>
                <w:szCs w:val="20"/>
              </w:rPr>
            </w:pPr>
            <w:r w:rsidRPr="00066003">
              <w:rPr>
                <w:rFonts w:ascii="Verdana" w:hAnsi="Verdana"/>
                <w:b/>
                <w:bCs/>
                <w:sz w:val="20"/>
                <w:szCs w:val="20"/>
              </w:rPr>
              <w:t>Actividad 4.</w:t>
            </w:r>
          </w:p>
        </w:tc>
        <w:tc>
          <w:tcPr>
            <w:tcW w:w="1120" w:type="dxa"/>
            <w:shd w:val="clear" w:color="auto" w:fill="D0CECE" w:themeFill="background2" w:themeFillShade="E6"/>
          </w:tcPr>
          <w:p w14:paraId="5D9394B3" w14:textId="77777777" w:rsidR="00066003" w:rsidRPr="00066003" w:rsidRDefault="00066003" w:rsidP="00A44970">
            <w:pPr>
              <w:rPr>
                <w:rFonts w:ascii="Verdana" w:hAnsi="Verdana"/>
                <w:b/>
                <w:bCs/>
                <w:sz w:val="20"/>
                <w:szCs w:val="20"/>
              </w:rPr>
            </w:pPr>
          </w:p>
        </w:tc>
      </w:tr>
      <w:tr w:rsidR="00066003" w:rsidRPr="00066003" w14:paraId="7E9D3FDC" w14:textId="01BC80E8" w:rsidTr="00EB4B2A">
        <w:tc>
          <w:tcPr>
            <w:tcW w:w="8425" w:type="dxa"/>
            <w:vAlign w:val="center"/>
          </w:tcPr>
          <w:p w14:paraId="128FBA36" w14:textId="26226964" w:rsidR="00066003" w:rsidRPr="00066003" w:rsidRDefault="00066003" w:rsidP="00066003">
            <w:pPr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De la progresión aritmética determina el término 11 usando las fórmulas matemáticas correspondientes</w:t>
            </w:r>
          </w:p>
        </w:tc>
        <w:tc>
          <w:tcPr>
            <w:tcW w:w="1245" w:type="dxa"/>
            <w:vAlign w:val="center"/>
          </w:tcPr>
          <w:p w14:paraId="2EE76869" w14:textId="413363B2" w:rsidR="00066003" w:rsidRPr="00066003" w:rsidRDefault="00066003" w:rsidP="00066003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1</w:t>
            </w:r>
          </w:p>
        </w:tc>
        <w:tc>
          <w:tcPr>
            <w:tcW w:w="1120" w:type="dxa"/>
            <w:vAlign w:val="center"/>
          </w:tcPr>
          <w:p w14:paraId="37A9EAA5" w14:textId="607BFCC8" w:rsidR="00066003" w:rsidRPr="00066003" w:rsidRDefault="00066003" w:rsidP="00066003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1</w:t>
            </w:r>
          </w:p>
        </w:tc>
      </w:tr>
      <w:tr w:rsidR="00066003" w:rsidRPr="00066003" w14:paraId="598B0015" w14:textId="0C9B95C9" w:rsidTr="00EB4B2A">
        <w:tc>
          <w:tcPr>
            <w:tcW w:w="8425" w:type="dxa"/>
            <w:vAlign w:val="center"/>
          </w:tcPr>
          <w:p w14:paraId="71A7D234" w14:textId="2D20594B" w:rsidR="00066003" w:rsidRPr="00066003" w:rsidRDefault="00066003" w:rsidP="00066003">
            <w:pPr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De la progresión aritmética determina el término 29 usando las fórmulas matemáticas correspondientes</w:t>
            </w:r>
          </w:p>
        </w:tc>
        <w:tc>
          <w:tcPr>
            <w:tcW w:w="1245" w:type="dxa"/>
            <w:vAlign w:val="center"/>
          </w:tcPr>
          <w:p w14:paraId="4E381BB0" w14:textId="43203CB1" w:rsidR="00066003" w:rsidRPr="00066003" w:rsidRDefault="00066003" w:rsidP="00066003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1</w:t>
            </w:r>
          </w:p>
        </w:tc>
        <w:tc>
          <w:tcPr>
            <w:tcW w:w="1120" w:type="dxa"/>
            <w:vAlign w:val="center"/>
          </w:tcPr>
          <w:p w14:paraId="47CE0255" w14:textId="0F9D6817" w:rsidR="00066003" w:rsidRPr="00066003" w:rsidRDefault="00066003" w:rsidP="00066003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1</w:t>
            </w:r>
          </w:p>
        </w:tc>
      </w:tr>
      <w:tr w:rsidR="00066003" w:rsidRPr="00066003" w14:paraId="463087F7" w14:textId="453C4734" w:rsidTr="00EB4B2A">
        <w:tc>
          <w:tcPr>
            <w:tcW w:w="8425" w:type="dxa"/>
            <w:vAlign w:val="center"/>
          </w:tcPr>
          <w:p w14:paraId="448F1AF7" w14:textId="4C493C86" w:rsidR="00066003" w:rsidRPr="00066003" w:rsidRDefault="00066003" w:rsidP="00066003">
            <w:pPr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De la progresión aritmética determina la suma de los primeros 29 usando las fórmulas matemáticas correspondientes</w:t>
            </w:r>
          </w:p>
        </w:tc>
        <w:tc>
          <w:tcPr>
            <w:tcW w:w="1245" w:type="dxa"/>
            <w:vAlign w:val="center"/>
          </w:tcPr>
          <w:p w14:paraId="410A60CE" w14:textId="46C528D8" w:rsidR="00066003" w:rsidRPr="00066003" w:rsidRDefault="00066003" w:rsidP="00066003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1</w:t>
            </w:r>
          </w:p>
        </w:tc>
        <w:tc>
          <w:tcPr>
            <w:tcW w:w="1120" w:type="dxa"/>
            <w:vAlign w:val="center"/>
          </w:tcPr>
          <w:p w14:paraId="348464F1" w14:textId="24AEEF42" w:rsidR="00066003" w:rsidRPr="00066003" w:rsidRDefault="00066003" w:rsidP="00066003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1</w:t>
            </w:r>
          </w:p>
        </w:tc>
      </w:tr>
      <w:tr w:rsidR="00066003" w:rsidRPr="00066003" w14:paraId="3F8481C3" w14:textId="56213D3A" w:rsidTr="00EB4B2A">
        <w:tc>
          <w:tcPr>
            <w:tcW w:w="8425" w:type="dxa"/>
            <w:vAlign w:val="center"/>
          </w:tcPr>
          <w:p w14:paraId="4EDCF35C" w14:textId="6FCC049C" w:rsidR="00066003" w:rsidRPr="00066003" w:rsidRDefault="00066003" w:rsidP="00066003">
            <w:pPr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De la progresión geométrica determina el término 12 usando las fórmulas matemáticas correspondientes</w:t>
            </w:r>
          </w:p>
        </w:tc>
        <w:tc>
          <w:tcPr>
            <w:tcW w:w="1245" w:type="dxa"/>
            <w:vAlign w:val="center"/>
          </w:tcPr>
          <w:p w14:paraId="0D70E817" w14:textId="14BCB871" w:rsidR="00066003" w:rsidRPr="00066003" w:rsidRDefault="00066003" w:rsidP="00066003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1</w:t>
            </w:r>
          </w:p>
        </w:tc>
        <w:tc>
          <w:tcPr>
            <w:tcW w:w="1120" w:type="dxa"/>
            <w:vAlign w:val="center"/>
          </w:tcPr>
          <w:p w14:paraId="5436C571" w14:textId="661D7397" w:rsidR="00066003" w:rsidRPr="00066003" w:rsidRDefault="00066003" w:rsidP="00066003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1</w:t>
            </w:r>
          </w:p>
        </w:tc>
      </w:tr>
      <w:tr w:rsidR="00066003" w:rsidRPr="00066003" w14:paraId="796C1EB1" w14:textId="5441650E" w:rsidTr="00EB4B2A">
        <w:tc>
          <w:tcPr>
            <w:tcW w:w="8425" w:type="dxa"/>
            <w:vAlign w:val="center"/>
          </w:tcPr>
          <w:p w14:paraId="5972F3A6" w14:textId="42FF0CB2" w:rsidR="00066003" w:rsidRPr="00066003" w:rsidRDefault="00066003" w:rsidP="00066003">
            <w:pPr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De la progresión geométrica determina la suma de los primeros 13 usando las fórmulas matemáticas correspondientes</w:t>
            </w:r>
          </w:p>
        </w:tc>
        <w:tc>
          <w:tcPr>
            <w:tcW w:w="1245" w:type="dxa"/>
            <w:vAlign w:val="center"/>
          </w:tcPr>
          <w:p w14:paraId="29FA1108" w14:textId="26FC95F4" w:rsidR="00066003" w:rsidRPr="00066003" w:rsidRDefault="00066003" w:rsidP="00066003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1</w:t>
            </w:r>
          </w:p>
        </w:tc>
        <w:tc>
          <w:tcPr>
            <w:tcW w:w="1120" w:type="dxa"/>
            <w:vAlign w:val="center"/>
          </w:tcPr>
          <w:p w14:paraId="6BCE9E3A" w14:textId="12E8660A" w:rsidR="00066003" w:rsidRPr="00066003" w:rsidRDefault="00066003" w:rsidP="00066003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1</w:t>
            </w:r>
          </w:p>
        </w:tc>
      </w:tr>
      <w:tr w:rsidR="00066003" w:rsidRPr="00066003" w14:paraId="283A5B01" w14:textId="70991698" w:rsidTr="00066003">
        <w:tc>
          <w:tcPr>
            <w:tcW w:w="8425" w:type="dxa"/>
            <w:shd w:val="clear" w:color="auto" w:fill="D0CECE" w:themeFill="background2" w:themeFillShade="E6"/>
            <w:vAlign w:val="center"/>
          </w:tcPr>
          <w:p w14:paraId="43E274BF" w14:textId="77777777" w:rsidR="00066003" w:rsidRPr="00066003" w:rsidRDefault="00066003" w:rsidP="005B2522">
            <w:pPr>
              <w:rPr>
                <w:rFonts w:ascii="Verdana" w:hAnsi="Verdana"/>
                <w:b/>
                <w:bCs/>
                <w:sz w:val="20"/>
                <w:szCs w:val="20"/>
              </w:rPr>
            </w:pPr>
            <w:r w:rsidRPr="00066003">
              <w:rPr>
                <w:rFonts w:ascii="Verdana" w:hAnsi="Verdana"/>
                <w:b/>
                <w:bCs/>
                <w:sz w:val="20"/>
                <w:szCs w:val="20"/>
              </w:rPr>
              <w:t>Actividad 5.</w:t>
            </w:r>
          </w:p>
        </w:tc>
        <w:tc>
          <w:tcPr>
            <w:tcW w:w="1245" w:type="dxa"/>
            <w:shd w:val="clear" w:color="auto" w:fill="D0CECE" w:themeFill="background2" w:themeFillShade="E6"/>
            <w:vAlign w:val="center"/>
          </w:tcPr>
          <w:p w14:paraId="61A59462" w14:textId="77777777" w:rsidR="00066003" w:rsidRPr="00066003" w:rsidRDefault="00066003" w:rsidP="005B2522">
            <w:pPr>
              <w:rPr>
                <w:rFonts w:ascii="Verdana" w:hAnsi="Verdana"/>
                <w:sz w:val="20"/>
                <w:szCs w:val="20"/>
              </w:rPr>
            </w:pPr>
          </w:p>
        </w:tc>
        <w:tc>
          <w:tcPr>
            <w:tcW w:w="1120" w:type="dxa"/>
            <w:shd w:val="clear" w:color="auto" w:fill="D0CECE" w:themeFill="background2" w:themeFillShade="E6"/>
          </w:tcPr>
          <w:p w14:paraId="3C04CB6A" w14:textId="77777777" w:rsidR="00066003" w:rsidRPr="00066003" w:rsidRDefault="00066003" w:rsidP="005B2522">
            <w:pPr>
              <w:rPr>
                <w:rFonts w:ascii="Verdana" w:hAnsi="Verdana"/>
                <w:sz w:val="20"/>
                <w:szCs w:val="20"/>
              </w:rPr>
            </w:pPr>
          </w:p>
        </w:tc>
      </w:tr>
      <w:tr w:rsidR="00066003" w:rsidRPr="00066003" w14:paraId="20E8BB83" w14:textId="1EFC87A3" w:rsidTr="00381D4E">
        <w:tc>
          <w:tcPr>
            <w:tcW w:w="8425" w:type="dxa"/>
            <w:vAlign w:val="center"/>
          </w:tcPr>
          <w:p w14:paraId="61C20250" w14:textId="409E5352" w:rsidR="00066003" w:rsidRPr="00066003" w:rsidRDefault="00066003" w:rsidP="00066003">
            <w:pPr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Establece la relación matemática correcta para resolver el ejercicio a y llega al resultado correcto</w:t>
            </w:r>
          </w:p>
        </w:tc>
        <w:tc>
          <w:tcPr>
            <w:tcW w:w="1245" w:type="dxa"/>
            <w:vAlign w:val="center"/>
          </w:tcPr>
          <w:p w14:paraId="6ADFA5CE" w14:textId="4B1A4D9C" w:rsidR="00066003" w:rsidRPr="00066003" w:rsidRDefault="00066003" w:rsidP="00066003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1</w:t>
            </w:r>
          </w:p>
        </w:tc>
        <w:tc>
          <w:tcPr>
            <w:tcW w:w="1120" w:type="dxa"/>
            <w:vAlign w:val="center"/>
          </w:tcPr>
          <w:p w14:paraId="58EC41CB" w14:textId="023F978F" w:rsidR="00066003" w:rsidRPr="00066003" w:rsidRDefault="00066003" w:rsidP="00066003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1</w:t>
            </w:r>
          </w:p>
        </w:tc>
      </w:tr>
      <w:tr w:rsidR="00066003" w:rsidRPr="00066003" w14:paraId="13407BB3" w14:textId="7AA4F0D1" w:rsidTr="00381D4E">
        <w:tc>
          <w:tcPr>
            <w:tcW w:w="8425" w:type="dxa"/>
            <w:vAlign w:val="center"/>
          </w:tcPr>
          <w:p w14:paraId="0B7FFA0A" w14:textId="0120E448" w:rsidR="00066003" w:rsidRPr="00066003" w:rsidRDefault="00066003" w:rsidP="00066003">
            <w:pPr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Establece la relación matemática correcta para resolver el ejercicio b y llega al resultado correcto</w:t>
            </w:r>
          </w:p>
        </w:tc>
        <w:tc>
          <w:tcPr>
            <w:tcW w:w="1245" w:type="dxa"/>
            <w:vAlign w:val="center"/>
          </w:tcPr>
          <w:p w14:paraId="47A80123" w14:textId="2BC14D25" w:rsidR="00066003" w:rsidRPr="00066003" w:rsidRDefault="00066003" w:rsidP="00066003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1</w:t>
            </w:r>
          </w:p>
        </w:tc>
        <w:tc>
          <w:tcPr>
            <w:tcW w:w="1120" w:type="dxa"/>
            <w:vAlign w:val="center"/>
          </w:tcPr>
          <w:p w14:paraId="24B78D98" w14:textId="5CA5E7F8" w:rsidR="00066003" w:rsidRPr="00066003" w:rsidRDefault="00066003" w:rsidP="00066003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1</w:t>
            </w:r>
          </w:p>
        </w:tc>
      </w:tr>
      <w:tr w:rsidR="00066003" w:rsidRPr="00066003" w14:paraId="2CC22800" w14:textId="30BFC9E0" w:rsidTr="00381D4E">
        <w:tc>
          <w:tcPr>
            <w:tcW w:w="8425" w:type="dxa"/>
            <w:vAlign w:val="center"/>
          </w:tcPr>
          <w:p w14:paraId="2BD64FA8" w14:textId="33464959" w:rsidR="00066003" w:rsidRPr="00066003" w:rsidRDefault="00066003" w:rsidP="00066003">
            <w:pPr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Establece la relación matemática correcta para resolver el ej</w:t>
            </w:r>
            <w:bookmarkStart w:id="0" w:name="_GoBack"/>
            <w:bookmarkEnd w:id="0"/>
            <w:r w:rsidRPr="00066003">
              <w:rPr>
                <w:rFonts w:ascii="Verdana" w:hAnsi="Verdana"/>
                <w:sz w:val="20"/>
                <w:szCs w:val="20"/>
              </w:rPr>
              <w:t>ercicio c y llega al resultado correcto</w:t>
            </w:r>
          </w:p>
        </w:tc>
        <w:tc>
          <w:tcPr>
            <w:tcW w:w="1245" w:type="dxa"/>
            <w:vAlign w:val="center"/>
          </w:tcPr>
          <w:p w14:paraId="57BA9A66" w14:textId="31B951B2" w:rsidR="00066003" w:rsidRPr="00066003" w:rsidRDefault="00066003" w:rsidP="00066003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1</w:t>
            </w:r>
          </w:p>
        </w:tc>
        <w:tc>
          <w:tcPr>
            <w:tcW w:w="1120" w:type="dxa"/>
            <w:vAlign w:val="center"/>
          </w:tcPr>
          <w:p w14:paraId="48B05F0E" w14:textId="63C0F693" w:rsidR="00066003" w:rsidRPr="00066003" w:rsidRDefault="00066003" w:rsidP="00066003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1</w:t>
            </w:r>
          </w:p>
        </w:tc>
      </w:tr>
      <w:tr w:rsidR="00066003" w:rsidRPr="00066003" w14:paraId="140D6FC8" w14:textId="313B7D45" w:rsidTr="00381D4E">
        <w:tc>
          <w:tcPr>
            <w:tcW w:w="8425" w:type="dxa"/>
            <w:vAlign w:val="center"/>
          </w:tcPr>
          <w:p w14:paraId="2F8565E3" w14:textId="740A67CF" w:rsidR="00066003" w:rsidRPr="00066003" w:rsidRDefault="00066003" w:rsidP="00066003">
            <w:pPr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Establece la relación matemática correcta para resolver el ejercicio d y llega al resultado correcto</w:t>
            </w:r>
          </w:p>
        </w:tc>
        <w:tc>
          <w:tcPr>
            <w:tcW w:w="1245" w:type="dxa"/>
            <w:vAlign w:val="center"/>
          </w:tcPr>
          <w:p w14:paraId="2BA27FCC" w14:textId="2D7FD78E" w:rsidR="00066003" w:rsidRPr="00066003" w:rsidRDefault="00066003" w:rsidP="00066003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1</w:t>
            </w:r>
          </w:p>
        </w:tc>
        <w:tc>
          <w:tcPr>
            <w:tcW w:w="1120" w:type="dxa"/>
            <w:vAlign w:val="center"/>
          </w:tcPr>
          <w:p w14:paraId="52418A18" w14:textId="7CC0624E" w:rsidR="00066003" w:rsidRPr="00066003" w:rsidRDefault="00066003" w:rsidP="00066003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1</w:t>
            </w:r>
          </w:p>
        </w:tc>
      </w:tr>
      <w:tr w:rsidR="00066003" w:rsidRPr="00066003" w14:paraId="2C6589FF" w14:textId="375BA63E" w:rsidTr="00381D4E">
        <w:tc>
          <w:tcPr>
            <w:tcW w:w="8425" w:type="dxa"/>
            <w:vAlign w:val="center"/>
          </w:tcPr>
          <w:p w14:paraId="628607BF" w14:textId="23E609FF" w:rsidR="00066003" w:rsidRPr="00066003" w:rsidRDefault="00066003" w:rsidP="00066003">
            <w:pPr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Establece la relación matemática correcta para resolver el ejercicio e y llega al resultado correcto</w:t>
            </w:r>
          </w:p>
        </w:tc>
        <w:tc>
          <w:tcPr>
            <w:tcW w:w="1245" w:type="dxa"/>
            <w:vAlign w:val="center"/>
          </w:tcPr>
          <w:p w14:paraId="4AE41E27" w14:textId="20D47824" w:rsidR="00066003" w:rsidRPr="00066003" w:rsidRDefault="00066003" w:rsidP="00066003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1</w:t>
            </w:r>
          </w:p>
        </w:tc>
        <w:tc>
          <w:tcPr>
            <w:tcW w:w="1120" w:type="dxa"/>
            <w:vAlign w:val="center"/>
          </w:tcPr>
          <w:p w14:paraId="52056519" w14:textId="7B8842AB" w:rsidR="00066003" w:rsidRPr="00066003" w:rsidRDefault="00066003" w:rsidP="00066003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1</w:t>
            </w:r>
          </w:p>
        </w:tc>
      </w:tr>
      <w:tr w:rsidR="00066003" w:rsidRPr="00066003" w14:paraId="780260BF" w14:textId="34046259" w:rsidTr="001313BD">
        <w:tc>
          <w:tcPr>
            <w:tcW w:w="8425" w:type="dxa"/>
            <w:vAlign w:val="center"/>
          </w:tcPr>
          <w:p w14:paraId="56BAF2F3" w14:textId="7F743A6E" w:rsidR="00066003" w:rsidRPr="00066003" w:rsidRDefault="00066003" w:rsidP="003540F0">
            <w:pPr>
              <w:jc w:val="right"/>
              <w:rPr>
                <w:rFonts w:ascii="Verdana" w:hAnsi="Verdana"/>
                <w:b/>
                <w:bCs/>
                <w:sz w:val="20"/>
                <w:szCs w:val="20"/>
              </w:rPr>
            </w:pPr>
            <w:proofErr w:type="gramStart"/>
            <w:r w:rsidRPr="00066003">
              <w:rPr>
                <w:rFonts w:ascii="Verdana" w:hAnsi="Verdana"/>
                <w:b/>
                <w:bCs/>
                <w:sz w:val="20"/>
                <w:szCs w:val="20"/>
              </w:rPr>
              <w:t>Total</w:t>
            </w:r>
            <w:proofErr w:type="gramEnd"/>
            <w:r w:rsidRPr="00066003">
              <w:rPr>
                <w:rFonts w:ascii="Verdana" w:hAnsi="Verdana"/>
                <w:b/>
                <w:bCs/>
                <w:sz w:val="20"/>
                <w:szCs w:val="20"/>
              </w:rPr>
              <w:t xml:space="preserve"> de aciertos</w:t>
            </w:r>
          </w:p>
        </w:tc>
        <w:tc>
          <w:tcPr>
            <w:tcW w:w="2365" w:type="dxa"/>
            <w:gridSpan w:val="2"/>
            <w:vAlign w:val="center"/>
          </w:tcPr>
          <w:p w14:paraId="273DCA3F" w14:textId="77777777" w:rsidR="00066003" w:rsidRPr="00066003" w:rsidRDefault="00066003" w:rsidP="00066003">
            <w:pPr>
              <w:jc w:val="right"/>
              <w:rPr>
                <w:rFonts w:ascii="Verdana" w:hAnsi="Verdana"/>
                <w:sz w:val="20"/>
                <w:szCs w:val="20"/>
              </w:rPr>
            </w:pPr>
          </w:p>
        </w:tc>
      </w:tr>
      <w:tr w:rsidR="00066003" w:rsidRPr="00066003" w14:paraId="43CAA289" w14:textId="0884AB88" w:rsidTr="003F50B9">
        <w:tc>
          <w:tcPr>
            <w:tcW w:w="8425" w:type="dxa"/>
            <w:vAlign w:val="center"/>
          </w:tcPr>
          <w:p w14:paraId="0E468583" w14:textId="634D9F8E" w:rsidR="00066003" w:rsidRPr="00066003" w:rsidRDefault="00066003" w:rsidP="003540F0">
            <w:pPr>
              <w:jc w:val="right"/>
              <w:rPr>
                <w:rFonts w:ascii="Verdana" w:hAnsi="Verdana"/>
                <w:b/>
                <w:bCs/>
                <w:sz w:val="20"/>
                <w:szCs w:val="20"/>
              </w:rPr>
            </w:pPr>
            <w:r w:rsidRPr="00066003">
              <w:rPr>
                <w:rFonts w:ascii="Verdana" w:hAnsi="Verdana"/>
                <w:b/>
                <w:bCs/>
                <w:sz w:val="20"/>
                <w:szCs w:val="20"/>
              </w:rPr>
              <w:t>Calificación</w:t>
            </w:r>
          </w:p>
        </w:tc>
        <w:tc>
          <w:tcPr>
            <w:tcW w:w="2365" w:type="dxa"/>
            <w:gridSpan w:val="2"/>
            <w:vAlign w:val="center"/>
          </w:tcPr>
          <w:p w14:paraId="64B52F4F" w14:textId="77777777" w:rsidR="00066003" w:rsidRPr="00066003" w:rsidRDefault="00066003" w:rsidP="00066003">
            <w:pPr>
              <w:jc w:val="right"/>
              <w:rPr>
                <w:rFonts w:ascii="Verdana" w:hAnsi="Verdana"/>
                <w:sz w:val="20"/>
                <w:szCs w:val="20"/>
              </w:rPr>
            </w:pPr>
          </w:p>
        </w:tc>
      </w:tr>
    </w:tbl>
    <w:p w14:paraId="5A9BEDD1" w14:textId="3BE9D15D" w:rsidR="00C76DFE" w:rsidRPr="00A44970" w:rsidRDefault="00C76DFE" w:rsidP="003540F0">
      <w:pPr>
        <w:rPr>
          <w:rFonts w:ascii="Verdana" w:hAnsi="Verdana"/>
          <w:sz w:val="24"/>
          <w:szCs w:val="24"/>
        </w:rPr>
      </w:pPr>
    </w:p>
    <w:sectPr w:rsidR="00C76DFE" w:rsidRPr="00A44970" w:rsidSect="001E1C8F">
      <w:headerReference w:type="default" r:id="rId10"/>
      <w:headerReference w:type="first" r:id="rId11"/>
      <w:pgSz w:w="12240" w:h="15840"/>
      <w:pgMar w:top="720" w:right="720" w:bottom="720" w:left="72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40647E7" w14:textId="77777777" w:rsidR="004226B8" w:rsidRDefault="004226B8" w:rsidP="00C76DFE">
      <w:pPr>
        <w:spacing w:after="0" w:line="240" w:lineRule="auto"/>
      </w:pPr>
      <w:r>
        <w:separator/>
      </w:r>
    </w:p>
  </w:endnote>
  <w:endnote w:type="continuationSeparator" w:id="0">
    <w:p w14:paraId="67F2A61C" w14:textId="77777777" w:rsidR="004226B8" w:rsidRDefault="004226B8" w:rsidP="00C76DF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8593868" w14:textId="77777777" w:rsidR="004226B8" w:rsidRDefault="004226B8" w:rsidP="00C76DFE">
      <w:pPr>
        <w:spacing w:after="0" w:line="240" w:lineRule="auto"/>
      </w:pPr>
      <w:r>
        <w:separator/>
      </w:r>
    </w:p>
  </w:footnote>
  <w:footnote w:type="continuationSeparator" w:id="0">
    <w:p w14:paraId="6E94D03F" w14:textId="77777777" w:rsidR="004226B8" w:rsidRDefault="004226B8" w:rsidP="00C76DF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4B8A16B" w14:textId="2F03CC3F" w:rsidR="001E1C8F" w:rsidRDefault="001E1C8F">
    <w:pPr>
      <w:pStyle w:val="Encabezado"/>
    </w:pPr>
    <w:r>
      <w:rPr>
        <w:noProof/>
        <w:lang w:eastAsia="es-MX"/>
      </w:rPr>
      <mc:AlternateContent>
        <mc:Choice Requires="wpg">
          <w:drawing>
            <wp:anchor distT="0" distB="0" distL="0" distR="0" simplePos="0" relativeHeight="251663360" behindDoc="1" locked="0" layoutInCell="0" allowOverlap="1" wp14:anchorId="3FBF4828" wp14:editId="27F0CEA6">
              <wp:simplePos x="0" y="0"/>
              <wp:positionH relativeFrom="margin">
                <wp:posOffset>533400</wp:posOffset>
              </wp:positionH>
              <wp:positionV relativeFrom="paragraph">
                <wp:posOffset>-324485</wp:posOffset>
              </wp:positionV>
              <wp:extent cx="5895975" cy="923925"/>
              <wp:effectExtent l="0" t="0" r="0" b="0"/>
              <wp:wrapNone/>
              <wp:docPr id="1" name="Grupo 11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5895975" cy="923925"/>
                        <a:chOff x="0" y="0"/>
                        <a:chExt cx="5193610" cy="752400"/>
                      </a:xfrm>
                    </wpg:grpSpPr>
                    <pic:pic xmlns:pic="http://schemas.openxmlformats.org/drawingml/2006/picture">
                      <pic:nvPicPr>
                        <pic:cNvPr id="3" name="Imagen 9"/>
                        <pic:cNvPicPr/>
                      </pic:nvPicPr>
                      <pic:blipFill>
                        <a:blip r:embed="rId1"/>
                        <a:srcRect r="40019"/>
                        <a:stretch/>
                      </pic:blipFill>
                      <pic:spPr>
                        <a:xfrm>
                          <a:off x="0" y="0"/>
                          <a:ext cx="3364920" cy="752400"/>
                        </a:xfrm>
                        <a:prstGeom prst="rect">
                          <a:avLst/>
                        </a:prstGeom>
                        <a:ln w="0">
                          <a:noFill/>
                        </a:ln>
                      </pic:spPr>
                    </pic:pic>
                    <pic:pic xmlns:pic="http://schemas.openxmlformats.org/drawingml/2006/picture">
                      <pic:nvPicPr>
                        <pic:cNvPr id="4" name="Imagen 10"/>
                        <pic:cNvPicPr/>
                      </pic:nvPicPr>
                      <pic:blipFill rotWithShape="1">
                        <a:blip r:embed="rId1"/>
                        <a:srcRect l="83431"/>
                        <a:stretch/>
                      </pic:blipFill>
                      <pic:spPr>
                        <a:xfrm>
                          <a:off x="4264255" y="0"/>
                          <a:ext cx="929355" cy="752400"/>
                        </a:xfrm>
                        <a:prstGeom prst="rect">
                          <a:avLst/>
                        </a:prstGeom>
                        <a:ln w="0">
                          <a:noFill/>
                        </a:ln>
                      </pic:spPr>
                    </pic:pic>
                    <pic:pic xmlns:pic="http://schemas.openxmlformats.org/drawingml/2006/picture">
                      <pic:nvPicPr>
                        <pic:cNvPr id="9" name="Imagen 11"/>
                        <pic:cNvPicPr/>
                      </pic:nvPicPr>
                      <pic:blipFill>
                        <a:blip r:embed="rId2"/>
                        <a:stretch/>
                      </pic:blipFill>
                      <pic:spPr>
                        <a:xfrm>
                          <a:off x="3308400" y="207720"/>
                          <a:ext cx="955800" cy="337320"/>
                        </a:xfrm>
                        <a:prstGeom prst="rect">
                          <a:avLst/>
                        </a:prstGeom>
                        <a:ln w="0">
                          <a:noFill/>
                        </a:ln>
                      </pic:spPr>
                    </pic:pic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6sdtdh="http://schemas.microsoft.com/office/word/2020/wordml/sdtdatahash" xmlns:oel="http://schemas.microsoft.com/office/2019/extlst">
          <w:pict>
            <v:group w14:anchorId="5F8C14DE" id="Grupo 11" o:spid="_x0000_s1026" style="position:absolute;margin-left:42pt;margin-top:-25.55pt;width:464.25pt;height:72.75pt;z-index:-251653120;mso-wrap-distance-left:0;mso-wrap-distance-right:0;mso-position-horizontal-relative:margin;mso-width-relative:margin;mso-height-relative:margin" coordsize="51936,752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" o:allowincell="f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magen 9" o:spid="_x0000_s1027" type="#_x0000_t75" style="position:absolute;width:33649;height:752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" strokeweight="0">
                <v:imagedata r:id="rId3" o:title="" cropright="26227f"/>
              </v:shape>
              <v:shape id="Imagen 10" o:spid="_x0000_s1028" type="#_x0000_t75" style="position:absolute;left:42642;width:9294;height:752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" strokeweight="0">
                <v:imagedata r:id="rId3" o:title="" cropleft="54677f"/>
              </v:shape>
              <v:shape id="Imagen 11" o:spid="_x0000_s1029" type="#_x0000_t75" style="position:absolute;left:33084;top:2077;width:9558;height:337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" strokeweight="0">
                <v:imagedata r:id="rId4" o:title=""/>
              </v:shape>
              <w10:wrap anchorx="margin"/>
            </v:group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EDC36DE" w14:textId="76E8D3B9" w:rsidR="001E1C8F" w:rsidRDefault="001E1C8F">
    <w:pPr>
      <w:pStyle w:val="Encabezado"/>
    </w:pPr>
    <w:r>
      <w:rPr>
        <w:noProof/>
        <w:lang w:eastAsia="es-MX"/>
      </w:rPr>
      <w:drawing>
        <wp:anchor distT="0" distB="0" distL="0" distR="0" simplePos="0" relativeHeight="251661312" behindDoc="1" locked="0" layoutInCell="0" allowOverlap="1" wp14:anchorId="5D0F668D" wp14:editId="35DB61E4">
          <wp:simplePos x="0" y="0"/>
          <wp:positionH relativeFrom="leftMargin">
            <wp:posOffset>47625</wp:posOffset>
          </wp:positionH>
          <wp:positionV relativeFrom="paragraph">
            <wp:posOffset>666115</wp:posOffset>
          </wp:positionV>
          <wp:extent cx="807720" cy="10172065"/>
          <wp:effectExtent l="0" t="0" r="0" b="635"/>
          <wp:wrapNone/>
          <wp:docPr id="13" name="Imagen 13" descr="C:\Users\croda\AppData\Local\Microsoft\Windows\INetCache\Content.Word\Hoja membretada - 200 años del Mexico independiente -Tamaño carta-02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Imagen 2" descr="C:\Users\croda\AppData\Local\Microsoft\Windows\INetCache\Content.Word\Hoja membretada - 200 años del Mexico independiente -Tamaño carta-02.pn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BEBA8EAE-BF5A-486C-A8C5-ECC9F3942E4B}">
                        <a14:imgProps xmlns:a14="http://schemas.microsoft.com/office/drawing/2010/main">
                          <a14:imgLayer r:embed="rId2">
                            <a14:imgEffect>
                              <a14:brightnessContrast bright="-40000" contrast="-20000"/>
                            </a14:imgEffect>
                          </a14:imgLayer>
                        </a14:imgProps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807720" cy="101720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noProof/>
        <w:lang w:eastAsia="es-MX"/>
      </w:rPr>
      <mc:AlternateContent>
        <mc:Choice Requires="wpg">
          <w:drawing>
            <wp:anchor distT="0" distB="0" distL="0" distR="0" simplePos="0" relativeHeight="251659264" behindDoc="1" locked="0" layoutInCell="0" allowOverlap="1" wp14:anchorId="2A0051DF" wp14:editId="31FEA648">
              <wp:simplePos x="0" y="0"/>
              <wp:positionH relativeFrom="margin">
                <wp:posOffset>476250</wp:posOffset>
              </wp:positionH>
              <wp:positionV relativeFrom="paragraph">
                <wp:posOffset>-255267</wp:posOffset>
              </wp:positionV>
              <wp:extent cx="5895975" cy="923925"/>
              <wp:effectExtent l="0" t="0" r="0" b="0"/>
              <wp:wrapNone/>
              <wp:docPr id="5" name="Grupo 11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5895975" cy="923925"/>
                        <a:chOff x="0" y="0"/>
                        <a:chExt cx="5193610" cy="752400"/>
                      </a:xfrm>
                    </wpg:grpSpPr>
                    <pic:pic xmlns:pic="http://schemas.openxmlformats.org/drawingml/2006/picture">
                      <pic:nvPicPr>
                        <pic:cNvPr id="6" name="Imagen 9"/>
                        <pic:cNvPicPr/>
                      </pic:nvPicPr>
                      <pic:blipFill>
                        <a:blip r:embed="rId3"/>
                        <a:srcRect r="40019"/>
                        <a:stretch/>
                      </pic:blipFill>
                      <pic:spPr>
                        <a:xfrm>
                          <a:off x="0" y="0"/>
                          <a:ext cx="3364920" cy="752400"/>
                        </a:xfrm>
                        <a:prstGeom prst="rect">
                          <a:avLst/>
                        </a:prstGeom>
                        <a:ln w="0">
                          <a:noFill/>
                        </a:ln>
                      </pic:spPr>
                    </pic:pic>
                    <pic:pic xmlns:pic="http://schemas.openxmlformats.org/drawingml/2006/picture">
                      <pic:nvPicPr>
                        <pic:cNvPr id="7" name="Imagen 10"/>
                        <pic:cNvPicPr/>
                      </pic:nvPicPr>
                      <pic:blipFill rotWithShape="1">
                        <a:blip r:embed="rId3"/>
                        <a:srcRect l="83431"/>
                        <a:stretch/>
                      </pic:blipFill>
                      <pic:spPr>
                        <a:xfrm>
                          <a:off x="4264255" y="0"/>
                          <a:ext cx="929355" cy="752400"/>
                        </a:xfrm>
                        <a:prstGeom prst="rect">
                          <a:avLst/>
                        </a:prstGeom>
                        <a:ln w="0">
                          <a:noFill/>
                        </a:ln>
                      </pic:spPr>
                    </pic:pic>
                    <pic:pic xmlns:pic="http://schemas.openxmlformats.org/drawingml/2006/picture">
                      <pic:nvPicPr>
                        <pic:cNvPr id="8" name="Imagen 11"/>
                        <pic:cNvPicPr/>
                      </pic:nvPicPr>
                      <pic:blipFill>
                        <a:blip r:embed="rId4"/>
                        <a:stretch/>
                      </pic:blipFill>
                      <pic:spPr>
                        <a:xfrm>
                          <a:off x="3308400" y="207720"/>
                          <a:ext cx="955800" cy="337320"/>
                        </a:xfrm>
                        <a:prstGeom prst="rect">
                          <a:avLst/>
                        </a:prstGeom>
                        <a:ln w="0">
                          <a:noFill/>
                        </a:ln>
                      </pic:spPr>
                    </pic:pic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6sdtdh="http://schemas.microsoft.com/office/word/2020/wordml/sdtdatahash" xmlns:oel="http://schemas.microsoft.com/office/2019/extlst">
          <w:pict>
            <v:group w14:anchorId="607264E0" id="Grupo 11" o:spid="_x0000_s1026" style="position:absolute;margin-left:37.5pt;margin-top:-20.1pt;width:464.25pt;height:72.75pt;z-index:-251657216;mso-wrap-distance-left:0;mso-wrap-distance-right:0;mso-position-horizontal-relative:margin;mso-width-relative:margin;mso-height-relative:margin" coordsize="51936,752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" o:allowincell="f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magen 9" o:spid="_x0000_s1027" type="#_x0000_t75" style="position:absolute;width:33649;height:752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" strokeweight="0">
                <v:imagedata r:id="rId5" o:title="" cropright="26227f"/>
              </v:shape>
              <v:shape id="Imagen 10" o:spid="_x0000_s1028" type="#_x0000_t75" style="position:absolute;left:42642;width:9294;height:752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" strokeweight="0">
                <v:imagedata r:id="rId5" o:title="" cropleft="54677f"/>
              </v:shape>
              <v:shape id="Imagen 11" o:spid="_x0000_s1029" type="#_x0000_t75" style="position:absolute;left:33084;top:2077;width:9558;height:337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" strokeweight="0">
                <v:imagedata r:id="rId6" o:title=""/>
              </v:shape>
              <w10:wrap anchorx="margin"/>
            </v:group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F221F2A"/>
    <w:multiLevelType w:val="hybridMultilevel"/>
    <w:tmpl w:val="01E4DC6A"/>
    <w:lvl w:ilvl="0" w:tplc="99222DB6">
      <w:start w:val="1"/>
      <w:numFmt w:val="lowerLetter"/>
      <w:lvlText w:val="%1)"/>
      <w:lvlJc w:val="left"/>
      <w:pPr>
        <w:ind w:left="720" w:hanging="360"/>
      </w:pPr>
      <w:rPr>
        <w:rFonts w:hint="default"/>
        <w:sz w:val="24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A695336"/>
    <w:multiLevelType w:val="hybridMultilevel"/>
    <w:tmpl w:val="E35CFE10"/>
    <w:lvl w:ilvl="0" w:tplc="4230AC12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C4E5D44"/>
    <w:multiLevelType w:val="multilevel"/>
    <w:tmpl w:val="9D38191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721309C3"/>
    <w:multiLevelType w:val="hybridMultilevel"/>
    <w:tmpl w:val="FB742CDE"/>
    <w:lvl w:ilvl="0" w:tplc="0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</w:num>
  <w:num w:numId="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0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76DFE"/>
    <w:rsid w:val="00016959"/>
    <w:rsid w:val="00066003"/>
    <w:rsid w:val="00077EA8"/>
    <w:rsid w:val="00092FF5"/>
    <w:rsid w:val="00095FA8"/>
    <w:rsid w:val="000F23DA"/>
    <w:rsid w:val="001224D5"/>
    <w:rsid w:val="00132B7D"/>
    <w:rsid w:val="001E01F1"/>
    <w:rsid w:val="001E1C8F"/>
    <w:rsid w:val="001E2D05"/>
    <w:rsid w:val="002429CD"/>
    <w:rsid w:val="00264D85"/>
    <w:rsid w:val="0027646B"/>
    <w:rsid w:val="002D6C12"/>
    <w:rsid w:val="00305A3E"/>
    <w:rsid w:val="00324328"/>
    <w:rsid w:val="00340AE5"/>
    <w:rsid w:val="003540F0"/>
    <w:rsid w:val="00364881"/>
    <w:rsid w:val="003B233F"/>
    <w:rsid w:val="003F5DCC"/>
    <w:rsid w:val="00404FDA"/>
    <w:rsid w:val="004226B8"/>
    <w:rsid w:val="004811EA"/>
    <w:rsid w:val="004867BA"/>
    <w:rsid w:val="00501A9A"/>
    <w:rsid w:val="005B2522"/>
    <w:rsid w:val="00612D50"/>
    <w:rsid w:val="00642A4C"/>
    <w:rsid w:val="007373E2"/>
    <w:rsid w:val="00747C41"/>
    <w:rsid w:val="007765EF"/>
    <w:rsid w:val="007B05A2"/>
    <w:rsid w:val="00906316"/>
    <w:rsid w:val="00922E75"/>
    <w:rsid w:val="00965258"/>
    <w:rsid w:val="00982924"/>
    <w:rsid w:val="00A44970"/>
    <w:rsid w:val="00A468C6"/>
    <w:rsid w:val="00A80113"/>
    <w:rsid w:val="00B622F2"/>
    <w:rsid w:val="00C601FF"/>
    <w:rsid w:val="00C76DFE"/>
    <w:rsid w:val="00DC000C"/>
    <w:rsid w:val="00DD3583"/>
    <w:rsid w:val="00DD6BD2"/>
    <w:rsid w:val="00E44C62"/>
    <w:rsid w:val="00E46BCD"/>
    <w:rsid w:val="00E74616"/>
    <w:rsid w:val="00E909BD"/>
    <w:rsid w:val="00F307B1"/>
    <w:rsid w:val="00F41F9D"/>
    <w:rsid w:val="00F42E72"/>
    <w:rsid w:val="00FB1147"/>
    <w:rsid w:val="00FF0F82"/>
    <w:rsid w:val="00FF70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094EE97"/>
  <w15:chartTrackingRefBased/>
  <w15:docId w15:val="{14FB3328-3089-4AE7-8499-9CA6D99067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s-MX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76DFE"/>
    <w:pPr>
      <w:spacing w:line="256" w:lineRule="auto"/>
    </w:p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Encabezado">
    <w:name w:val="header"/>
    <w:basedOn w:val="Normal"/>
    <w:link w:val="EncabezadoCar"/>
    <w:uiPriority w:val="99"/>
    <w:unhideWhenUsed/>
    <w:rsid w:val="00C76DFE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C76DFE"/>
  </w:style>
  <w:style w:type="paragraph" w:styleId="Piedepgina">
    <w:name w:val="footer"/>
    <w:basedOn w:val="Normal"/>
    <w:link w:val="PiedepginaCar"/>
    <w:uiPriority w:val="99"/>
    <w:unhideWhenUsed/>
    <w:rsid w:val="00C76DFE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C76DFE"/>
  </w:style>
  <w:style w:type="table" w:styleId="Tablaconcuadrcula">
    <w:name w:val="Table Grid"/>
    <w:basedOn w:val="Tablanormal"/>
    <w:uiPriority w:val="59"/>
    <w:rsid w:val="00642A4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rrafodelista">
    <w:name w:val="List Paragraph"/>
    <w:basedOn w:val="Normal"/>
    <w:uiPriority w:val="34"/>
    <w:qFormat/>
    <w:rsid w:val="00642A4C"/>
    <w:pPr>
      <w:ind w:left="720"/>
      <w:contextualSpacing/>
    </w:pPr>
  </w:style>
  <w:style w:type="table" w:styleId="Tabladelista3">
    <w:name w:val="List Table 3"/>
    <w:basedOn w:val="Tablanormal"/>
    <w:uiPriority w:val="48"/>
    <w:rsid w:val="00E909BD"/>
    <w:pPr>
      <w:spacing w:after="0" w:line="240" w:lineRule="auto"/>
    </w:pPr>
    <w:tblPr>
      <w:tblStyleRowBandSize w:val="1"/>
      <w:tblStyleColBandSize w:val="1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tblPr/>
      <w:tcPr>
        <w:tcBorders>
          <w:top w:val="single" w:sz="4" w:space="0" w:color="000000" w:themeColor="text1"/>
          <w:bottom w:val="single" w:sz="4" w:space="0" w:color="000000" w:themeColor="text1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000000" w:themeColor="text1"/>
          <w:left w:val="nil"/>
        </w:tcBorders>
      </w:tcPr>
    </w:tblStylePr>
    <w:tblStylePr w:type="swCell">
      <w:tblPr/>
      <w:tcPr>
        <w:tcBorders>
          <w:top w:val="double" w:sz="4" w:space="0" w:color="000000" w:themeColor="text1"/>
          <w:right w:val="nil"/>
        </w:tcBorders>
      </w:tcPr>
    </w:tblStylePr>
  </w:style>
  <w:style w:type="character" w:styleId="Textoennegrita">
    <w:name w:val="Strong"/>
    <w:uiPriority w:val="22"/>
    <w:qFormat/>
    <w:rsid w:val="00FB1147"/>
    <w:rPr>
      <w:b/>
      <w:bCs/>
    </w:rPr>
  </w:style>
  <w:style w:type="character" w:styleId="Textodelmarcadordeposicin">
    <w:name w:val="Placeholder Text"/>
    <w:basedOn w:val="Fuentedeprrafopredeter"/>
    <w:uiPriority w:val="99"/>
    <w:semiHidden/>
    <w:rsid w:val="00F307B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485050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2.xml"/><Relationship Id="rId5" Type="http://schemas.openxmlformats.org/officeDocument/2006/relationships/footnotes" Target="footnotes.xml"/><Relationship Id="rId1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png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media/image12.png"/><Relationship Id="rId2" Type="http://schemas.openxmlformats.org/officeDocument/2006/relationships/image" Target="media/image4.png"/><Relationship Id="rId1" Type="http://schemas.openxmlformats.org/officeDocument/2006/relationships/image" Target="media/image3.png"/><Relationship Id="rId4" Type="http://schemas.openxmlformats.org/officeDocument/2006/relationships/image" Target="media/image13.png"/></Relationships>
</file>

<file path=word/_rels/header2.xml.rels><?xml version="1.0" encoding="UTF-8" standalone="yes"?>
<Relationships xmlns="http://schemas.openxmlformats.org/package/2006/relationships"><Relationship Id="rId3" Type="http://schemas.openxmlformats.org/officeDocument/2006/relationships/image" Target="media/image3.png"/><Relationship Id="rId2" Type="http://schemas.microsoft.com/office/2007/relationships/hdphoto" Target="media/hdphoto1.wdp"/><Relationship Id="rId1" Type="http://schemas.openxmlformats.org/officeDocument/2006/relationships/image" Target="media/image5.png"/><Relationship Id="rId6" Type="http://schemas.openxmlformats.org/officeDocument/2006/relationships/image" Target="media/image13.png"/><Relationship Id="rId5" Type="http://schemas.openxmlformats.org/officeDocument/2006/relationships/image" Target="media/image12.png"/><Relationship Id="rId4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3</TotalTime>
  <Pages>9</Pages>
  <Words>854</Words>
  <Characters>4699</Characters>
  <Application>Microsoft Office Word</Application>
  <DocSecurity>0</DocSecurity>
  <Lines>39</Lines>
  <Paragraphs>1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lanca Elena Viveros de la Luz</dc:creator>
  <cp:keywords/>
  <dc:description/>
  <cp:lastModifiedBy>Jorge Ivan Lopez Gomez</cp:lastModifiedBy>
  <cp:revision>32</cp:revision>
  <dcterms:created xsi:type="dcterms:W3CDTF">2022-06-22T20:38:00Z</dcterms:created>
  <dcterms:modified xsi:type="dcterms:W3CDTF">2023-02-15T22:40:00Z</dcterms:modified>
</cp:coreProperties>
</file>